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602F" w:rsidRDefault="00212BF5" w:rsidP="00CE586B">
      <w:pPr>
        <w:pStyle w:val="JSD-titleJ"/>
      </w:pPr>
      <w:bookmarkStart w:id="0" w:name="OLE_LINK1"/>
      <w:r>
        <w:rPr>
          <w:rFonts w:hint="eastAsia"/>
        </w:rPr>
        <w:t>JSD</w:t>
      </w:r>
      <w:r>
        <w:rPr>
          <w:rFonts w:hint="eastAsia"/>
        </w:rPr>
        <w:t>カンファレンス</w:t>
      </w:r>
      <w:r w:rsidR="004B6A3D">
        <w:rPr>
          <w:rFonts w:hint="eastAsia"/>
        </w:rPr>
        <w:t>の</w:t>
      </w:r>
      <w:r>
        <w:rPr>
          <w:rFonts w:hint="eastAsia"/>
        </w:rPr>
        <w:t>予稿</w:t>
      </w:r>
      <w:r w:rsidR="008C3971">
        <w:rPr>
          <w:rFonts w:hint="eastAsia"/>
        </w:rPr>
        <w:t>作成方法</w:t>
      </w:r>
      <w:bookmarkStart w:id="1" w:name="_GoBack"/>
      <w:bookmarkEnd w:id="1"/>
    </w:p>
    <w:p w:rsidR="006C602F" w:rsidRDefault="00F12027" w:rsidP="00197714">
      <w:pPr>
        <w:pStyle w:val="JSD-titleE"/>
      </w:pPr>
      <w:r>
        <w:rPr>
          <w:rFonts w:hint="eastAsia"/>
        </w:rPr>
        <w:t>Template Fi</w:t>
      </w:r>
      <w:r w:rsidR="004B6A3D">
        <w:rPr>
          <w:rFonts w:hint="eastAsia"/>
        </w:rPr>
        <w:t>le for Preparing the Manuscript</w:t>
      </w:r>
    </w:p>
    <w:p w:rsidR="006C602F" w:rsidRPr="005F4CBD" w:rsidRDefault="006C602F" w:rsidP="00D21C36"/>
    <w:p w:rsidR="0013559D" w:rsidRDefault="002C297F" w:rsidP="00C042CC">
      <w:pPr>
        <w:pStyle w:val="JSD-authors"/>
      </w:pPr>
      <w:r>
        <w:rPr>
          <w:rFonts w:hint="eastAsia"/>
        </w:rPr>
        <w:t>日本　太郎（</w:t>
      </w:r>
      <w:proofErr w:type="spellStart"/>
      <w:r>
        <w:rPr>
          <w:rFonts w:hint="eastAsia"/>
        </w:rPr>
        <w:t>Taro</w:t>
      </w:r>
      <w:r>
        <w:t>h</w:t>
      </w:r>
      <w:proofErr w:type="spellEnd"/>
      <w:r>
        <w:t xml:space="preserve"> NIHON</w:t>
      </w:r>
      <w:r w:rsidR="006C602F">
        <w:rPr>
          <w:rFonts w:hint="eastAsia"/>
        </w:rPr>
        <w:t>）</w:t>
      </w:r>
    </w:p>
    <w:p w:rsidR="0013559D" w:rsidRDefault="0013559D" w:rsidP="0013559D">
      <w:pPr>
        <w:pStyle w:val="JSD-affiliation"/>
        <w:rPr>
          <w:color w:val="FF0000"/>
        </w:rPr>
      </w:pPr>
      <w:r>
        <w:rPr>
          <w:rFonts w:hint="eastAsia"/>
        </w:rPr>
        <w:t>日本システム大学</w:t>
      </w:r>
    </w:p>
    <w:p w:rsidR="0013559D" w:rsidRDefault="0013559D" w:rsidP="0013559D">
      <w:pPr>
        <w:pStyle w:val="JSD-Email"/>
      </w:pPr>
      <w:r>
        <w:t>taro@jsd.or.jp</w:t>
      </w:r>
    </w:p>
    <w:p w:rsidR="0013559D" w:rsidRDefault="0013559D" w:rsidP="0013559D">
      <w:pPr>
        <w:pStyle w:val="JSD-Email"/>
      </w:pPr>
    </w:p>
    <w:p w:rsidR="006C602F" w:rsidRDefault="00973441" w:rsidP="00C042CC">
      <w:pPr>
        <w:pStyle w:val="JSD-authors"/>
      </w:pPr>
      <w:r>
        <w:rPr>
          <w:rFonts w:hint="eastAsia"/>
        </w:rPr>
        <w:t>学会</w:t>
      </w:r>
      <w:r w:rsidR="002C297F">
        <w:rPr>
          <w:rFonts w:hint="eastAsia"/>
        </w:rPr>
        <w:t xml:space="preserve">　花子（</w:t>
      </w:r>
      <w:r w:rsidR="002C297F">
        <w:rPr>
          <w:rFonts w:hint="eastAsia"/>
        </w:rPr>
        <w:t xml:space="preserve">Hanako </w:t>
      </w:r>
      <w:r w:rsidR="00081E44">
        <w:t>GAKKAI</w:t>
      </w:r>
      <w:r w:rsidR="002C297F">
        <w:rPr>
          <w:rFonts w:hint="eastAsia"/>
        </w:rPr>
        <w:t>）</w:t>
      </w:r>
    </w:p>
    <w:p w:rsidR="006C602F" w:rsidRDefault="0013559D" w:rsidP="00184C35">
      <w:pPr>
        <w:pStyle w:val="JSD-affiliation"/>
        <w:rPr>
          <w:color w:val="FF0000"/>
        </w:rPr>
      </w:pPr>
      <w:r>
        <w:rPr>
          <w:rFonts w:hint="eastAsia"/>
        </w:rPr>
        <w:t>日本ダイナミクス</w:t>
      </w:r>
    </w:p>
    <w:p w:rsidR="006C602F" w:rsidRPr="008D5E92" w:rsidRDefault="0013559D" w:rsidP="00B935E4">
      <w:pPr>
        <w:pStyle w:val="JSD-Email"/>
      </w:pPr>
      <w:r>
        <w:t>hanako</w:t>
      </w:r>
      <w:r w:rsidR="00DA618C">
        <w:t>@jsd.or.jp</w:t>
      </w:r>
    </w:p>
    <w:p w:rsidR="006C602F" w:rsidRPr="00D21C36" w:rsidRDefault="006C602F"/>
    <w:p w:rsidR="00C276D2" w:rsidRPr="006D2D04" w:rsidRDefault="00EC6E86" w:rsidP="005B349F">
      <w:pPr>
        <w:pStyle w:val="JSD-abstract"/>
      </w:pPr>
      <w:r w:rsidRPr="00AE1F44">
        <w:rPr>
          <w:rFonts w:hint="eastAsia"/>
          <w:b/>
        </w:rPr>
        <w:t>Abstract</w:t>
      </w:r>
      <w:r w:rsidR="00C276D2" w:rsidRPr="008D5E92">
        <w:rPr>
          <w:rFonts w:hint="eastAsia"/>
        </w:rPr>
        <w:t>:</w:t>
      </w:r>
      <w:r w:rsidR="00C276D2" w:rsidRPr="00C276D2">
        <w:rPr>
          <w:rFonts w:hint="eastAsia"/>
        </w:rPr>
        <w:t xml:space="preserve"> </w:t>
      </w:r>
      <w:r w:rsidR="006A0D3E">
        <w:t>When pre</w:t>
      </w:r>
      <w:r w:rsidR="00F12027">
        <w:t xml:space="preserve">paring the manuscript, read </w:t>
      </w:r>
      <w:r w:rsidR="006A0D3E">
        <w:t>carefully this sample as well as the instruction man</w:t>
      </w:r>
      <w:r w:rsidR="00D376B8">
        <w:t xml:space="preserve">ual for the manuscript of the Journal of Japan Society of System Dynamics. This sample was prepared using MS-WORD. </w:t>
      </w:r>
      <w:r w:rsidR="00E247C2">
        <w:t xml:space="preserve"> </w:t>
      </w:r>
      <w:r w:rsidR="00A4152F">
        <w:t>（</w:t>
      </w:r>
      <w:r w:rsidR="00A4152F">
        <w:t>150</w:t>
      </w:r>
      <w:r w:rsidR="00A4152F">
        <w:t>～</w:t>
      </w:r>
      <w:r w:rsidR="00AD4439" w:rsidRPr="006D2D04">
        <w:rPr>
          <w:rFonts w:hint="eastAsia"/>
        </w:rPr>
        <w:t>200 words</w:t>
      </w:r>
      <w:r w:rsidR="00A4152F">
        <w:t>）</w:t>
      </w:r>
    </w:p>
    <w:p w:rsidR="00995009" w:rsidRPr="00D21C36" w:rsidRDefault="00995009" w:rsidP="00C276D2"/>
    <w:p w:rsidR="00201C3C" w:rsidRPr="008D5E92" w:rsidRDefault="00C276D2" w:rsidP="00CD6412">
      <w:pPr>
        <w:pStyle w:val="JSD-keywords"/>
      </w:pPr>
      <w:r w:rsidRPr="00143DCD">
        <w:rPr>
          <w:rFonts w:hint="eastAsia"/>
        </w:rPr>
        <w:t>キーワード：</w:t>
      </w:r>
      <w:r w:rsidR="00543490">
        <w:rPr>
          <w:rFonts w:hint="eastAsia"/>
        </w:rPr>
        <w:t>キーワード１、キーワード２、…</w:t>
      </w:r>
      <w:r w:rsidR="00E117AC">
        <w:rPr>
          <w:rFonts w:hint="eastAsia"/>
        </w:rPr>
        <w:t>（</w:t>
      </w:r>
      <w:r w:rsidR="00E64F4C">
        <w:rPr>
          <w:rFonts w:hint="eastAsia"/>
        </w:rPr>
        <w:t>5</w:t>
      </w:r>
      <w:r w:rsidRPr="00143DCD">
        <w:rPr>
          <w:rFonts w:hint="eastAsia"/>
        </w:rPr>
        <w:t>～</w:t>
      </w:r>
      <w:r w:rsidRPr="00143DCD">
        <w:rPr>
          <w:rFonts w:hint="eastAsia"/>
        </w:rPr>
        <w:t>10</w:t>
      </w:r>
      <w:r w:rsidRPr="00143DCD">
        <w:rPr>
          <w:rFonts w:hint="eastAsia"/>
        </w:rPr>
        <w:t>語</w:t>
      </w:r>
      <w:r w:rsidR="00E117AC" w:rsidRPr="00E117AC">
        <w:rPr>
          <w:rFonts w:hint="eastAsia"/>
        </w:rPr>
        <w:t>）</w:t>
      </w:r>
    </w:p>
    <w:p w:rsidR="00E54DA1" w:rsidRPr="00D21C36" w:rsidRDefault="00E54DA1"/>
    <w:p w:rsidR="00E54DA1" w:rsidRPr="00D21C36" w:rsidRDefault="00E54DA1">
      <w:pPr>
        <w:sectPr w:rsidR="00E54DA1" w:rsidRPr="00D21C36">
          <w:headerReference w:type="default" r:id="rId8"/>
          <w:footerReference w:type="even" r:id="rId9"/>
          <w:pgSz w:w="11906" w:h="16838" w:code="9"/>
          <w:pgMar w:top="1134" w:right="1134" w:bottom="1134" w:left="1134" w:header="851" w:footer="992" w:gutter="0"/>
          <w:cols w:space="720"/>
          <w:docGrid w:type="linesAndChars" w:linePitch="291" w:charSpace="-3704"/>
        </w:sectPr>
      </w:pPr>
    </w:p>
    <w:p w:rsidR="00201C3C" w:rsidRPr="00D21C36" w:rsidRDefault="00201C3C" w:rsidP="00BC6DD3">
      <w:pPr>
        <w:pStyle w:val="JSD-AbstractJ"/>
      </w:pPr>
      <w:r w:rsidRPr="003364F0">
        <w:rPr>
          <w:rFonts w:ascii="ＭＳ ゴシック" w:eastAsia="ＭＳ ゴシック" w:hAnsi="ＭＳ ゴシック" w:hint="eastAsia"/>
          <w:b/>
        </w:rPr>
        <w:t>要旨</w:t>
      </w:r>
      <w:r>
        <w:rPr>
          <w:rFonts w:hint="eastAsia"/>
        </w:rPr>
        <w:t>：</w:t>
      </w:r>
      <w:r w:rsidR="005B349F" w:rsidRPr="00203B3D">
        <w:rPr>
          <w:rFonts w:hint="eastAsia"/>
        </w:rPr>
        <w:t>原稿作成にあたっては、</w:t>
      </w:r>
      <w:r w:rsidR="009A416A" w:rsidRPr="00203B3D">
        <w:rPr>
          <w:rFonts w:hint="eastAsia"/>
        </w:rPr>
        <w:t>本フォーマットのスタイルに従い、</w:t>
      </w:r>
      <w:r w:rsidR="005B349F" w:rsidRPr="00203B3D">
        <w:rPr>
          <w:rFonts w:hint="eastAsia"/>
        </w:rPr>
        <w:t>推敲を重ねた原稿を提出すること。</w:t>
      </w:r>
      <w:r w:rsidR="009A416A" w:rsidRPr="00203B3D">
        <w:rPr>
          <w:rFonts w:hint="eastAsia"/>
        </w:rPr>
        <w:t>原稿は、</w:t>
      </w:r>
      <w:r w:rsidR="00F86230" w:rsidRPr="00203B3D">
        <w:rPr>
          <w:rFonts w:hint="eastAsia"/>
        </w:rPr>
        <w:t>MS-WORD</w:t>
      </w:r>
      <w:r w:rsidR="00F86230" w:rsidRPr="00203B3D">
        <w:rPr>
          <w:rFonts w:hint="eastAsia"/>
        </w:rPr>
        <w:t>にて作成すること。</w:t>
      </w:r>
      <w:r w:rsidR="000A59BD" w:rsidRPr="00203B3D">
        <w:rPr>
          <w:rFonts w:hint="eastAsia"/>
        </w:rPr>
        <w:t>なお、本ファイル</w:t>
      </w:r>
      <w:r w:rsidR="00DA50F5" w:rsidRPr="00203B3D">
        <w:rPr>
          <w:rFonts w:hint="eastAsia"/>
        </w:rPr>
        <w:t>の内容</w:t>
      </w:r>
      <w:r w:rsidR="008F3BA3" w:rsidRPr="00203B3D">
        <w:rPr>
          <w:rFonts w:hint="eastAsia"/>
        </w:rPr>
        <w:t>は</w:t>
      </w:r>
      <w:r w:rsidR="000A59BD" w:rsidRPr="00203B3D">
        <w:rPr>
          <w:rFonts w:hint="eastAsia"/>
        </w:rPr>
        <w:t>、</w:t>
      </w:r>
      <w:r w:rsidR="002028D8" w:rsidRPr="00203B3D">
        <w:rPr>
          <w:rFonts w:hint="eastAsia"/>
        </w:rPr>
        <w:t>日本機械学会発行の「投稿論文作成について（日本機械学会指定テンプレートファイル利用について）」</w:t>
      </w:r>
      <w:r w:rsidR="008F3BA3" w:rsidRPr="00203B3D">
        <w:rPr>
          <w:rFonts w:hint="eastAsia"/>
        </w:rPr>
        <w:t>から</w:t>
      </w:r>
      <w:r w:rsidR="007E5FAE" w:rsidRPr="00203B3D">
        <w:rPr>
          <w:rFonts w:hint="eastAsia"/>
        </w:rPr>
        <w:t>一部引用</w:t>
      </w:r>
      <w:r w:rsidR="002028D8" w:rsidRPr="00203B3D">
        <w:rPr>
          <w:rFonts w:hint="eastAsia"/>
        </w:rPr>
        <w:t>した形となっている。</w:t>
      </w:r>
      <w:r w:rsidR="00212BF5">
        <w:rPr>
          <w:rFonts w:hint="eastAsia"/>
        </w:rPr>
        <w:t>また、論文集（学会誌）のテンプレート</w:t>
      </w:r>
      <w:r w:rsidR="00036ADD">
        <w:rPr>
          <w:rFonts w:hint="eastAsia"/>
        </w:rPr>
        <w:t>に準じたフォーマットとしている</w:t>
      </w:r>
      <w:r w:rsidR="00212BF5">
        <w:rPr>
          <w:rFonts w:hint="eastAsia"/>
        </w:rPr>
        <w:t>。</w:t>
      </w:r>
      <w:r w:rsidR="00036ADD">
        <w:rPr>
          <w:rFonts w:hint="eastAsia"/>
        </w:rPr>
        <w:t>異なる点は英文抄録</w:t>
      </w:r>
      <w:r w:rsidR="00036ADD">
        <w:rPr>
          <w:rFonts w:hint="eastAsia"/>
        </w:rPr>
        <w:t>(Abstract)</w:t>
      </w:r>
      <w:r w:rsidR="00036ADD">
        <w:rPr>
          <w:rFonts w:hint="eastAsia"/>
        </w:rPr>
        <w:t>の作成に関してで、詳細は</w:t>
      </w:r>
      <w:r w:rsidR="00036ADD">
        <w:rPr>
          <w:rFonts w:hint="eastAsia"/>
        </w:rPr>
        <w:t>3.3</w:t>
      </w:r>
      <w:r w:rsidR="00036ADD">
        <w:rPr>
          <w:rFonts w:hint="eastAsia"/>
        </w:rPr>
        <w:t>をご確認ください。</w:t>
      </w:r>
    </w:p>
    <w:p w:rsidR="00201C3C" w:rsidRDefault="00D30096" w:rsidP="00D06081">
      <w:pPr>
        <w:pStyle w:val="JSD-heading1"/>
      </w:pPr>
      <w:r>
        <w:rPr>
          <w:rFonts w:hint="eastAsia"/>
        </w:rPr>
        <w:t>１．</w:t>
      </w:r>
      <w:r w:rsidR="00AD1C94">
        <w:rPr>
          <w:rFonts w:hint="eastAsia"/>
        </w:rPr>
        <w:t>緒</w:t>
      </w:r>
      <w:r w:rsidR="003045BB">
        <w:rPr>
          <w:rFonts w:hint="eastAsia"/>
        </w:rPr>
        <w:t xml:space="preserve">　　</w:t>
      </w:r>
      <w:r w:rsidR="00AD1C94">
        <w:rPr>
          <w:rFonts w:hint="eastAsia"/>
        </w:rPr>
        <w:t>言</w:t>
      </w:r>
    </w:p>
    <w:p w:rsidR="00995009" w:rsidRDefault="00303AA6" w:rsidP="00E12EC3">
      <w:pPr>
        <w:pStyle w:val="JSD-bodytext"/>
      </w:pPr>
      <w:r w:rsidRPr="00303AA6">
        <w:rPr>
          <w:rFonts w:hint="eastAsia"/>
        </w:rPr>
        <w:t>このテンプレートファイルは</w:t>
      </w:r>
      <w:r w:rsidR="00D30096">
        <w:rPr>
          <w:rFonts w:hint="eastAsia"/>
        </w:rPr>
        <w:t>、</w:t>
      </w:r>
      <w:r w:rsidR="00212BF5">
        <w:rPr>
          <w:rFonts w:hint="eastAsia"/>
        </w:rPr>
        <w:t>JSD</w:t>
      </w:r>
      <w:r w:rsidR="00212BF5">
        <w:rPr>
          <w:rFonts w:hint="eastAsia"/>
        </w:rPr>
        <w:t>カンファレンス</w:t>
      </w:r>
      <w:r w:rsidR="005221EB">
        <w:rPr>
          <w:rFonts w:hint="eastAsia"/>
        </w:rPr>
        <w:t>の原稿体裁を整えて投稿することができるように、</w:t>
      </w:r>
      <w:r w:rsidRPr="00303AA6">
        <w:rPr>
          <w:rFonts w:hint="eastAsia"/>
        </w:rPr>
        <w:t>フォントサイズなどの書式を設定し</w:t>
      </w:r>
      <w:r w:rsidR="00D30096">
        <w:rPr>
          <w:rFonts w:hint="eastAsia"/>
        </w:rPr>
        <w:t>、</w:t>
      </w:r>
      <w:r w:rsidR="005221EB">
        <w:rPr>
          <w:rFonts w:hint="eastAsia"/>
        </w:rPr>
        <w:t>登録したスタイルファイルである</w:t>
      </w:r>
      <w:r w:rsidR="00D30096">
        <w:rPr>
          <w:rFonts w:hint="eastAsia"/>
        </w:rPr>
        <w:t>。</w:t>
      </w:r>
      <w:r w:rsidRPr="00303AA6">
        <w:rPr>
          <w:rFonts w:hint="eastAsia"/>
        </w:rPr>
        <w:t>1</w:t>
      </w:r>
      <w:r w:rsidRPr="00303AA6">
        <w:rPr>
          <w:rFonts w:hint="eastAsia"/>
        </w:rPr>
        <w:t>行の文字数</w:t>
      </w:r>
      <w:r w:rsidR="00D30096">
        <w:rPr>
          <w:rFonts w:hint="eastAsia"/>
        </w:rPr>
        <w:t>、</w:t>
      </w:r>
      <w:r w:rsidRPr="00303AA6">
        <w:rPr>
          <w:rFonts w:hint="eastAsia"/>
        </w:rPr>
        <w:t>1</w:t>
      </w:r>
      <w:r w:rsidRPr="00303AA6">
        <w:rPr>
          <w:rFonts w:hint="eastAsia"/>
        </w:rPr>
        <w:t>ページの行数など定められた形式で作成することができる</w:t>
      </w:r>
      <w:r>
        <w:rPr>
          <w:rFonts w:hint="eastAsia"/>
        </w:rPr>
        <w:t>。</w:t>
      </w:r>
      <w:r w:rsidR="00B50241" w:rsidRPr="00B50241">
        <w:rPr>
          <w:rFonts w:hint="eastAsia"/>
        </w:rPr>
        <w:t>本ファイルの内容は、日本機械学会発行の「投稿論文作成について（日本機械学会指定テンプレートファイル利用について）」</w:t>
      </w:r>
      <w:r w:rsidR="00B50241">
        <w:rPr>
          <w:rFonts w:hint="eastAsia"/>
        </w:rPr>
        <w:t>[1]</w:t>
      </w:r>
      <w:r w:rsidR="00B50241" w:rsidRPr="00B50241">
        <w:rPr>
          <w:rFonts w:hint="eastAsia"/>
        </w:rPr>
        <w:t>から一部引用した形となっている。</w:t>
      </w:r>
    </w:p>
    <w:p w:rsidR="00ED06F7" w:rsidRDefault="005B7C62" w:rsidP="00203B3D">
      <w:pPr>
        <w:pStyle w:val="JSD-bodytext"/>
      </w:pPr>
      <w:r>
        <w:rPr>
          <w:rFonts w:hint="eastAsia"/>
        </w:rPr>
        <w:t>用紙は</w:t>
      </w:r>
      <w:r>
        <w:rPr>
          <w:rFonts w:hint="eastAsia"/>
        </w:rPr>
        <w:t>A4</w:t>
      </w:r>
      <w:r>
        <w:rPr>
          <w:rFonts w:hint="eastAsia"/>
        </w:rPr>
        <w:t>縦とし、余白は上下左右いずれも</w:t>
      </w:r>
      <w:r>
        <w:rPr>
          <w:rFonts w:hint="eastAsia"/>
        </w:rPr>
        <w:t>20 mm</w:t>
      </w:r>
      <w:r>
        <w:rPr>
          <w:rFonts w:hint="eastAsia"/>
        </w:rPr>
        <w:t>とする。</w:t>
      </w:r>
      <w:r w:rsidR="00ED06F7">
        <w:rPr>
          <w:rFonts w:hint="eastAsia"/>
        </w:rPr>
        <w:t>本文の文字数は</w:t>
      </w:r>
      <w:r w:rsidR="00D30096">
        <w:rPr>
          <w:rFonts w:hint="eastAsia"/>
        </w:rPr>
        <w:t>、</w:t>
      </w:r>
      <w:r w:rsidR="00ED06F7">
        <w:rPr>
          <w:rFonts w:hint="eastAsia"/>
        </w:rPr>
        <w:t>1</w:t>
      </w:r>
      <w:r w:rsidR="00ED06F7">
        <w:rPr>
          <w:rFonts w:hint="eastAsia"/>
        </w:rPr>
        <w:t>ページ当たり</w:t>
      </w:r>
      <w:r w:rsidR="00D30096">
        <w:rPr>
          <w:rFonts w:hint="eastAsia"/>
        </w:rPr>
        <w:t>、</w:t>
      </w:r>
      <w:r w:rsidR="00ED06F7">
        <w:rPr>
          <w:rFonts w:hint="eastAsia"/>
        </w:rPr>
        <w:t>50</w:t>
      </w:r>
      <w:r w:rsidR="00ED06F7">
        <w:rPr>
          <w:rFonts w:hint="eastAsia"/>
        </w:rPr>
        <w:t>文字×</w:t>
      </w:r>
      <w:r w:rsidR="00ED06F7">
        <w:t>50</w:t>
      </w:r>
      <w:r w:rsidR="00ED06F7">
        <w:rPr>
          <w:rFonts w:hint="eastAsia"/>
        </w:rPr>
        <w:t>行×</w:t>
      </w:r>
      <w:r w:rsidR="00ED06F7">
        <w:rPr>
          <w:rFonts w:hint="eastAsia"/>
        </w:rPr>
        <w:t>1</w:t>
      </w:r>
      <w:r w:rsidR="00ED06F7">
        <w:rPr>
          <w:rFonts w:hint="eastAsia"/>
        </w:rPr>
        <w:t>段組で</w:t>
      </w:r>
      <w:r w:rsidR="00ED06F7">
        <w:rPr>
          <w:rFonts w:hint="eastAsia"/>
        </w:rPr>
        <w:t>2500</w:t>
      </w:r>
      <w:r w:rsidR="00ED06F7">
        <w:rPr>
          <w:rFonts w:hint="eastAsia"/>
        </w:rPr>
        <w:t>字とする</w:t>
      </w:r>
      <w:r w:rsidR="00D30096">
        <w:rPr>
          <w:rFonts w:hint="eastAsia"/>
        </w:rPr>
        <w:t>。</w:t>
      </w:r>
      <w:r w:rsidR="00ED06F7">
        <w:rPr>
          <w:rFonts w:hint="eastAsia"/>
        </w:rPr>
        <w:t>また</w:t>
      </w:r>
      <w:r w:rsidR="00D30096">
        <w:rPr>
          <w:rFonts w:hint="eastAsia"/>
        </w:rPr>
        <w:t>、</w:t>
      </w:r>
      <w:r w:rsidR="00ED06F7">
        <w:rPr>
          <w:rFonts w:hint="eastAsia"/>
        </w:rPr>
        <w:t>文章の区切りには全角の読点「、」と句点「。」を用いる</w:t>
      </w:r>
      <w:r w:rsidR="00D30096">
        <w:rPr>
          <w:rFonts w:hint="eastAsia"/>
        </w:rPr>
        <w:t>。</w:t>
      </w:r>
      <w:r w:rsidR="00ED06F7">
        <w:rPr>
          <w:rFonts w:hint="eastAsia"/>
        </w:rPr>
        <w:t>カッコも全角入力する</w:t>
      </w:r>
      <w:r w:rsidR="00D30096">
        <w:rPr>
          <w:rFonts w:hint="eastAsia"/>
        </w:rPr>
        <w:t>。</w:t>
      </w:r>
    </w:p>
    <w:p w:rsidR="00ED06F7" w:rsidRDefault="00ED06F7" w:rsidP="00ED06F7">
      <w:pPr>
        <w:pStyle w:val="JSD-bodytext"/>
      </w:pPr>
      <w:r>
        <w:rPr>
          <w:rFonts w:hint="eastAsia"/>
        </w:rPr>
        <w:t>本文中の文字の書式は</w:t>
      </w:r>
      <w:r w:rsidR="00D30096">
        <w:rPr>
          <w:rFonts w:hint="eastAsia"/>
        </w:rPr>
        <w:t>、</w:t>
      </w:r>
      <w:r>
        <w:rPr>
          <w:rFonts w:hint="eastAsia"/>
        </w:rPr>
        <w:t>明朝体・</w:t>
      </w:r>
      <w:r>
        <w:rPr>
          <w:rFonts w:hint="eastAsia"/>
        </w:rPr>
        <w:t>Serif</w:t>
      </w:r>
      <w:r>
        <w:rPr>
          <w:rFonts w:hint="eastAsia"/>
        </w:rPr>
        <w:t>系（</w:t>
      </w:r>
      <w:r>
        <w:rPr>
          <w:rFonts w:hint="eastAsia"/>
        </w:rPr>
        <w:t>Times New Roman</w:t>
      </w:r>
      <w:r w:rsidR="00C34244">
        <w:rPr>
          <w:rFonts w:hint="eastAsia"/>
        </w:rPr>
        <w:t>推奨</w:t>
      </w:r>
      <w:r>
        <w:rPr>
          <w:rFonts w:hint="eastAsia"/>
        </w:rPr>
        <w:t>）を利用する</w:t>
      </w:r>
      <w:r w:rsidR="00D30096">
        <w:rPr>
          <w:rFonts w:hint="eastAsia"/>
        </w:rPr>
        <w:t>。</w:t>
      </w:r>
    </w:p>
    <w:p w:rsidR="00070289" w:rsidRPr="00D21C36" w:rsidRDefault="00070289" w:rsidP="003A3D76"/>
    <w:p w:rsidR="00BB72D8" w:rsidRDefault="00D30096" w:rsidP="00070289">
      <w:pPr>
        <w:pStyle w:val="JSD-heading1"/>
      </w:pPr>
      <w:r>
        <w:t>２．</w:t>
      </w:r>
      <w:r w:rsidR="00BB72D8">
        <w:rPr>
          <w:rFonts w:hint="eastAsia"/>
        </w:rPr>
        <w:t>このテンプレートファイルの使い方</w:t>
      </w:r>
    </w:p>
    <w:p w:rsidR="0013053E" w:rsidRDefault="0013053E" w:rsidP="0013053E">
      <w:pPr>
        <w:pStyle w:val="JSD-bodytext"/>
      </w:pPr>
      <w:r>
        <w:rPr>
          <w:rFonts w:hint="eastAsia"/>
        </w:rPr>
        <w:t>このテンプレートの表題（副題）</w:t>
      </w:r>
      <w:r w:rsidR="00D30096">
        <w:rPr>
          <w:rFonts w:hint="eastAsia"/>
        </w:rPr>
        <w:t>、</w:t>
      </w:r>
      <w:r>
        <w:rPr>
          <w:rFonts w:hint="eastAsia"/>
        </w:rPr>
        <w:t>著者名</w:t>
      </w:r>
      <w:r w:rsidR="00D30096">
        <w:rPr>
          <w:rFonts w:hint="eastAsia"/>
        </w:rPr>
        <w:t>、</w:t>
      </w:r>
      <w:r>
        <w:rPr>
          <w:rFonts w:hint="eastAsia"/>
        </w:rPr>
        <w:t>本文などはあらかじめ本会指定のフォントサイズなどの書式が設定されている</w:t>
      </w:r>
      <w:r w:rsidR="00D30096">
        <w:rPr>
          <w:rFonts w:hint="eastAsia"/>
        </w:rPr>
        <w:t>。</w:t>
      </w:r>
      <w:r>
        <w:rPr>
          <w:rFonts w:hint="eastAsia"/>
        </w:rPr>
        <w:t>この書式を崩さずに入力すれば</w:t>
      </w:r>
      <w:r w:rsidR="00D30096">
        <w:rPr>
          <w:rFonts w:hint="eastAsia"/>
        </w:rPr>
        <w:t>、</w:t>
      </w:r>
      <w:r>
        <w:rPr>
          <w:rFonts w:hint="eastAsia"/>
        </w:rPr>
        <w:t>文字数</w:t>
      </w:r>
      <w:r w:rsidR="00D30096">
        <w:rPr>
          <w:rFonts w:hint="eastAsia"/>
        </w:rPr>
        <w:t>、</w:t>
      </w:r>
      <w:r>
        <w:rPr>
          <w:rFonts w:hint="eastAsia"/>
        </w:rPr>
        <w:t>行数など定められた体裁で</w:t>
      </w:r>
      <w:r w:rsidR="00212BF5">
        <w:rPr>
          <w:rFonts w:hint="eastAsia"/>
        </w:rPr>
        <w:t>原稿</w:t>
      </w:r>
      <w:r>
        <w:rPr>
          <w:rFonts w:hint="eastAsia"/>
        </w:rPr>
        <w:t>を作成することができる</w:t>
      </w:r>
      <w:r w:rsidR="00D30096">
        <w:rPr>
          <w:rFonts w:hint="eastAsia"/>
        </w:rPr>
        <w:t>。</w:t>
      </w:r>
      <w:r>
        <w:rPr>
          <w:rFonts w:hint="eastAsia"/>
        </w:rPr>
        <w:t>しかし</w:t>
      </w:r>
      <w:r w:rsidR="00D30096">
        <w:rPr>
          <w:rFonts w:hint="eastAsia"/>
        </w:rPr>
        <w:t>、</w:t>
      </w:r>
      <w:r>
        <w:rPr>
          <w:rFonts w:hint="eastAsia"/>
        </w:rPr>
        <w:t>絶対的な出来上がりのレベルを保証するものではないので</w:t>
      </w:r>
      <w:r w:rsidR="00D30096">
        <w:rPr>
          <w:rFonts w:hint="eastAsia"/>
        </w:rPr>
        <w:t>、</w:t>
      </w:r>
      <w:r>
        <w:rPr>
          <w:rFonts w:hint="eastAsia"/>
        </w:rPr>
        <w:t>体裁が望むレベルに達しない場合には</w:t>
      </w:r>
      <w:r w:rsidR="00D30096">
        <w:rPr>
          <w:rFonts w:hint="eastAsia"/>
        </w:rPr>
        <w:t>、</w:t>
      </w:r>
      <w:r>
        <w:rPr>
          <w:rFonts w:hint="eastAsia"/>
        </w:rPr>
        <w:t>使用の環境に合わせ</w:t>
      </w:r>
      <w:r w:rsidR="00D30096">
        <w:rPr>
          <w:rFonts w:hint="eastAsia"/>
        </w:rPr>
        <w:t>、</w:t>
      </w:r>
      <w:r>
        <w:rPr>
          <w:rFonts w:hint="eastAsia"/>
        </w:rPr>
        <w:t>投稿者各自において微調整を行うなど</w:t>
      </w:r>
      <w:r w:rsidR="00D30096">
        <w:rPr>
          <w:rFonts w:hint="eastAsia"/>
        </w:rPr>
        <w:t>、</w:t>
      </w:r>
      <w:r>
        <w:rPr>
          <w:rFonts w:hint="eastAsia"/>
        </w:rPr>
        <w:t>本会の論文集掲載の体裁に最も近い設定を行う必要がある</w:t>
      </w:r>
      <w:r w:rsidR="00D30096">
        <w:rPr>
          <w:rFonts w:hint="eastAsia"/>
        </w:rPr>
        <w:t>。</w:t>
      </w:r>
    </w:p>
    <w:p w:rsidR="00FE1E9A" w:rsidRDefault="0013053E" w:rsidP="0013053E">
      <w:pPr>
        <w:pStyle w:val="JSD-bodytext"/>
      </w:pPr>
      <w:r>
        <w:rPr>
          <w:rFonts w:hint="eastAsia"/>
        </w:rPr>
        <w:t>なお</w:t>
      </w:r>
      <w:r w:rsidR="00D30096">
        <w:rPr>
          <w:rFonts w:hint="eastAsia"/>
        </w:rPr>
        <w:t>、</w:t>
      </w:r>
      <w:r>
        <w:rPr>
          <w:rFonts w:hint="eastAsia"/>
        </w:rPr>
        <w:t>書式を崩してしまった場合は</w:t>
      </w:r>
      <w:r w:rsidR="00D30096">
        <w:rPr>
          <w:rFonts w:hint="eastAsia"/>
        </w:rPr>
        <w:t>、</w:t>
      </w:r>
      <w:r>
        <w:rPr>
          <w:rFonts w:hint="eastAsia"/>
        </w:rPr>
        <w:t>段落内にカーソルを置き</w:t>
      </w:r>
      <w:r w:rsidR="00D30096">
        <w:rPr>
          <w:rFonts w:hint="eastAsia"/>
        </w:rPr>
        <w:t>、</w:t>
      </w:r>
      <w:r>
        <w:rPr>
          <w:rFonts w:hint="eastAsia"/>
        </w:rPr>
        <w:t>［</w:t>
      </w:r>
      <w:r w:rsidR="00181016">
        <w:rPr>
          <w:rFonts w:hint="eastAsia"/>
        </w:rPr>
        <w:t>ホーム</w:t>
      </w:r>
      <w:r w:rsidR="00093B2F">
        <w:rPr>
          <w:rFonts w:hint="eastAsia"/>
        </w:rPr>
        <w:t>］リボン</w:t>
      </w:r>
      <w:r>
        <w:rPr>
          <w:rFonts w:hint="eastAsia"/>
        </w:rPr>
        <w:t>の「スタイル」ボックスで</w:t>
      </w:r>
      <w:r w:rsidR="00D30096">
        <w:rPr>
          <w:rFonts w:hint="eastAsia"/>
        </w:rPr>
        <w:t>、</w:t>
      </w:r>
      <w:r>
        <w:rPr>
          <w:rFonts w:hint="eastAsia"/>
        </w:rPr>
        <w:t>指定したいスタイルをクリックすると体裁を容易に整えることができる</w:t>
      </w:r>
      <w:r w:rsidR="00D30096">
        <w:rPr>
          <w:rFonts w:hint="eastAsia"/>
        </w:rPr>
        <w:t>。</w:t>
      </w:r>
    </w:p>
    <w:p w:rsidR="0013053E" w:rsidRDefault="0013053E" w:rsidP="0013053E">
      <w:pPr>
        <w:pStyle w:val="JSD-bodytext"/>
      </w:pPr>
    </w:p>
    <w:p w:rsidR="00F01368" w:rsidRDefault="0056321A" w:rsidP="00F01368">
      <w:pPr>
        <w:pStyle w:val="JSD-heading1"/>
      </w:pPr>
      <w:r>
        <w:rPr>
          <w:rFonts w:hint="eastAsia"/>
        </w:rPr>
        <w:t>３．</w:t>
      </w:r>
      <w:r w:rsidR="00B344BE">
        <w:rPr>
          <w:rFonts w:hint="eastAsia"/>
        </w:rPr>
        <w:t>原稿執筆の手引</w:t>
      </w:r>
      <w:r w:rsidR="00987B3B">
        <w:rPr>
          <w:rFonts w:hint="eastAsia"/>
        </w:rPr>
        <w:t>き</w:t>
      </w:r>
    </w:p>
    <w:p w:rsidR="00201C3C" w:rsidRPr="003A3D76" w:rsidRDefault="00987B3B" w:rsidP="00203B3D">
      <w:pPr>
        <w:pStyle w:val="JSD-heading2"/>
      </w:pPr>
      <w:r>
        <w:rPr>
          <w:rFonts w:hint="eastAsia"/>
        </w:rPr>
        <w:t>３</w:t>
      </w:r>
      <w:r w:rsidR="0056321A">
        <w:rPr>
          <w:rFonts w:hint="eastAsia"/>
        </w:rPr>
        <w:t>．</w:t>
      </w:r>
      <w:r>
        <w:rPr>
          <w:rFonts w:hint="eastAsia"/>
        </w:rPr>
        <w:t>１</w:t>
      </w:r>
      <w:r w:rsidR="00201C3C">
        <w:rPr>
          <w:rFonts w:hint="eastAsia"/>
        </w:rPr>
        <w:t xml:space="preserve">　</w:t>
      </w:r>
      <w:r w:rsidR="004C2D81">
        <w:rPr>
          <w:rFonts w:hint="eastAsia"/>
        </w:rPr>
        <w:t>原稿の規定ページ数</w:t>
      </w:r>
      <w:r w:rsidR="0026538B">
        <w:rPr>
          <w:rFonts w:hint="eastAsia"/>
        </w:rPr>
        <w:t xml:space="preserve">　　　　　　　　　　　　　　　　　　　　　　　　　　　　　　</w:t>
      </w:r>
    </w:p>
    <w:p w:rsidR="00201C3C" w:rsidRDefault="00FC42A3" w:rsidP="0001736A">
      <w:pPr>
        <w:pStyle w:val="JSD-bodytext"/>
      </w:pPr>
      <w:r>
        <w:rPr>
          <w:rFonts w:hint="eastAsia"/>
        </w:rPr>
        <w:t>カンファレンス予稿の</w:t>
      </w:r>
      <w:r w:rsidR="001A3EEF" w:rsidRPr="001A3EEF">
        <w:rPr>
          <w:rFonts w:hint="eastAsia"/>
        </w:rPr>
        <w:t>ページ数は</w:t>
      </w:r>
      <w:r>
        <w:rPr>
          <w:rFonts w:hint="eastAsia"/>
        </w:rPr>
        <w:t>4</w:t>
      </w:r>
      <w:r>
        <w:rPr>
          <w:rFonts w:hint="eastAsia"/>
        </w:rPr>
        <w:t>～</w:t>
      </w:r>
      <w:r>
        <w:rPr>
          <w:rFonts w:hint="eastAsia"/>
        </w:rPr>
        <w:t>6</w:t>
      </w:r>
      <w:r w:rsidR="00864931">
        <w:rPr>
          <w:rFonts w:hint="eastAsia"/>
        </w:rPr>
        <w:t>ページ以内を標準とする</w:t>
      </w:r>
      <w:r>
        <w:rPr>
          <w:rFonts w:hint="eastAsia"/>
        </w:rPr>
        <w:t>。</w:t>
      </w:r>
      <w:r w:rsidR="00723A3E">
        <w:rPr>
          <w:rFonts w:hint="eastAsia"/>
        </w:rPr>
        <w:t>表現が冗長にならないよう</w:t>
      </w:r>
      <w:r w:rsidR="007B7C99">
        <w:rPr>
          <w:rFonts w:hint="eastAsia"/>
        </w:rPr>
        <w:t>に</w:t>
      </w:r>
      <w:r w:rsidR="00723A3E">
        <w:rPr>
          <w:rFonts w:hint="eastAsia"/>
        </w:rPr>
        <w:t>留意すること。</w:t>
      </w:r>
      <w:r w:rsidR="001F53E5">
        <w:rPr>
          <w:rFonts w:hint="eastAsia"/>
        </w:rPr>
        <w:t>なお、</w:t>
      </w:r>
      <w:r w:rsidR="008242AF">
        <w:rPr>
          <w:rFonts w:hint="eastAsia"/>
        </w:rPr>
        <w:t>原稿の</w:t>
      </w:r>
      <w:r w:rsidR="001F53E5">
        <w:rPr>
          <w:rFonts w:hint="eastAsia"/>
        </w:rPr>
        <w:t>ページ数は偶数になるように収める</w:t>
      </w:r>
      <w:r w:rsidR="000D603B">
        <w:rPr>
          <w:rFonts w:hint="eastAsia"/>
        </w:rPr>
        <w:t>。</w:t>
      </w:r>
    </w:p>
    <w:p w:rsidR="00201C3C" w:rsidRDefault="006252A3" w:rsidP="008D5E92">
      <w:pPr>
        <w:pStyle w:val="JSD-heading2"/>
      </w:pPr>
      <w:r>
        <w:rPr>
          <w:rFonts w:hint="eastAsia"/>
        </w:rPr>
        <w:t>３</w:t>
      </w:r>
      <w:r w:rsidR="0056321A">
        <w:rPr>
          <w:rFonts w:hint="eastAsia"/>
        </w:rPr>
        <w:t>．</w:t>
      </w:r>
      <w:r w:rsidR="00201C3C">
        <w:rPr>
          <w:rFonts w:hint="eastAsia"/>
        </w:rPr>
        <w:t>２</w:t>
      </w:r>
      <w:r w:rsidR="0056321A">
        <w:rPr>
          <w:rFonts w:hint="eastAsia"/>
        </w:rPr>
        <w:t xml:space="preserve">　</w:t>
      </w:r>
      <w:r w:rsidR="00181016">
        <w:rPr>
          <w:rFonts w:hint="eastAsia"/>
        </w:rPr>
        <w:t>原稿作成</w:t>
      </w:r>
    </w:p>
    <w:p w:rsidR="008D5E92" w:rsidRPr="008D5E92" w:rsidRDefault="00815B3C" w:rsidP="00815B3C">
      <w:pPr>
        <w:pStyle w:val="JSD-bodytext"/>
      </w:pPr>
      <w:r>
        <w:rPr>
          <w:rFonts w:hint="eastAsia"/>
        </w:rPr>
        <w:t>原稿の冒頭には</w:t>
      </w:r>
      <w:r w:rsidR="004F5EED">
        <w:rPr>
          <w:rFonts w:hint="eastAsia"/>
        </w:rPr>
        <w:t>、和文の表題・副題、英文の表題・副題、</w:t>
      </w:r>
      <w:r w:rsidR="002F41E8">
        <w:rPr>
          <w:rFonts w:hint="eastAsia"/>
        </w:rPr>
        <w:t>著者名、</w:t>
      </w:r>
      <w:r w:rsidR="004F5EED">
        <w:rPr>
          <w:rFonts w:hint="eastAsia"/>
        </w:rPr>
        <w:t>所属機関</w:t>
      </w:r>
      <w:r w:rsidR="002F41E8">
        <w:rPr>
          <w:rFonts w:hint="eastAsia"/>
        </w:rPr>
        <w:t>、</w:t>
      </w:r>
      <w:r w:rsidR="004F5EED">
        <w:rPr>
          <w:rFonts w:hint="eastAsia"/>
        </w:rPr>
        <w:t>及びメールアドレス</w:t>
      </w:r>
      <w:r>
        <w:rPr>
          <w:rFonts w:hint="eastAsia"/>
        </w:rPr>
        <w:t>を入れる。</w:t>
      </w:r>
    </w:p>
    <w:p w:rsidR="00201C3C" w:rsidRDefault="00573817" w:rsidP="0056321A">
      <w:pPr>
        <w:pStyle w:val="JSD-heading2"/>
      </w:pPr>
      <w:r>
        <w:rPr>
          <w:rFonts w:hint="eastAsia"/>
        </w:rPr>
        <w:t>３</w:t>
      </w:r>
      <w:r w:rsidR="0056321A">
        <w:rPr>
          <w:rFonts w:hint="eastAsia"/>
        </w:rPr>
        <w:t>．</w:t>
      </w:r>
      <w:r w:rsidR="002F62C5">
        <w:rPr>
          <w:rFonts w:hint="eastAsia"/>
        </w:rPr>
        <w:t>３</w:t>
      </w:r>
      <w:r w:rsidR="0056321A">
        <w:rPr>
          <w:rFonts w:hint="eastAsia"/>
        </w:rPr>
        <w:t xml:space="preserve">　</w:t>
      </w:r>
      <w:r w:rsidR="005A2EAA">
        <w:rPr>
          <w:rFonts w:hint="eastAsia"/>
        </w:rPr>
        <w:t>英文抄録の書き方</w:t>
      </w:r>
    </w:p>
    <w:p w:rsidR="001A4F9B" w:rsidRDefault="001A4F9B" w:rsidP="001A4F9B">
      <w:pPr>
        <w:pStyle w:val="JSD-bodytext"/>
      </w:pPr>
      <w:r w:rsidRPr="001A4F9B">
        <w:rPr>
          <w:rFonts w:hint="eastAsia"/>
        </w:rPr>
        <w:t>長さは</w:t>
      </w:r>
      <w:r w:rsidRPr="001A4F9B">
        <w:rPr>
          <w:rFonts w:hint="eastAsia"/>
        </w:rPr>
        <w:t>150</w:t>
      </w:r>
      <w:r w:rsidRPr="001A4F9B">
        <w:rPr>
          <w:rFonts w:hint="eastAsia"/>
        </w:rPr>
        <w:t>～</w:t>
      </w:r>
      <w:r w:rsidR="00843772">
        <w:rPr>
          <w:rFonts w:hint="eastAsia"/>
        </w:rPr>
        <w:t>2</w:t>
      </w:r>
      <w:r w:rsidR="00843772">
        <w:t>0</w:t>
      </w:r>
      <w:r w:rsidRPr="001A4F9B">
        <w:rPr>
          <w:rFonts w:hint="eastAsia"/>
        </w:rPr>
        <w:t>0</w:t>
      </w:r>
      <w:r w:rsidRPr="001A4F9B">
        <w:rPr>
          <w:rFonts w:hint="eastAsia"/>
        </w:rPr>
        <w:t>語程度で</w:t>
      </w:r>
      <w:r w:rsidR="00D30096">
        <w:rPr>
          <w:rFonts w:hint="eastAsia"/>
        </w:rPr>
        <w:t>、</w:t>
      </w:r>
      <w:r w:rsidRPr="001A4F9B">
        <w:rPr>
          <w:rFonts w:hint="eastAsia"/>
        </w:rPr>
        <w:t>途中で改行をしないで</w:t>
      </w:r>
      <w:r w:rsidR="00D30096">
        <w:rPr>
          <w:rFonts w:hint="eastAsia"/>
        </w:rPr>
        <w:t>、</w:t>
      </w:r>
      <w:r w:rsidRPr="001A4F9B">
        <w:rPr>
          <w:rFonts w:hint="eastAsia"/>
        </w:rPr>
        <w:t>本文と切り離してそれだけを読んでも</w:t>
      </w:r>
      <w:r w:rsidR="00D30096">
        <w:rPr>
          <w:rFonts w:hint="eastAsia"/>
        </w:rPr>
        <w:t>、</w:t>
      </w:r>
      <w:r w:rsidR="00212BF5">
        <w:rPr>
          <w:rFonts w:hint="eastAsia"/>
        </w:rPr>
        <w:t>予稿</w:t>
      </w:r>
      <w:r w:rsidRPr="001A4F9B">
        <w:rPr>
          <w:rFonts w:hint="eastAsia"/>
        </w:rPr>
        <w:t>の内容が具体</w:t>
      </w:r>
      <w:r w:rsidRPr="001A4F9B">
        <w:rPr>
          <w:rFonts w:hint="eastAsia"/>
        </w:rPr>
        <w:lastRenderedPageBreak/>
        <w:t>的に分かるように研究対象</w:t>
      </w:r>
      <w:r w:rsidR="00D30096">
        <w:rPr>
          <w:rFonts w:hint="eastAsia"/>
        </w:rPr>
        <w:t>、</w:t>
      </w:r>
      <w:r w:rsidR="003A22E9">
        <w:rPr>
          <w:rFonts w:hint="eastAsia"/>
        </w:rPr>
        <w:t>研究方法・装置</w:t>
      </w:r>
      <w:r w:rsidR="00D30096">
        <w:rPr>
          <w:rFonts w:hint="eastAsia"/>
        </w:rPr>
        <w:t>、</w:t>
      </w:r>
      <w:r w:rsidRPr="001A4F9B">
        <w:rPr>
          <w:rFonts w:hint="eastAsia"/>
        </w:rPr>
        <w:t>結果について書く</w:t>
      </w:r>
      <w:r w:rsidR="00D30096">
        <w:rPr>
          <w:rFonts w:hint="eastAsia"/>
        </w:rPr>
        <w:t>。</w:t>
      </w:r>
      <w:r w:rsidRPr="001A4F9B">
        <w:rPr>
          <w:rFonts w:hint="eastAsia"/>
        </w:rPr>
        <w:t>また</w:t>
      </w:r>
      <w:r w:rsidR="00D30096">
        <w:rPr>
          <w:rFonts w:hint="eastAsia"/>
        </w:rPr>
        <w:t>、</w:t>
      </w:r>
      <w:r w:rsidRPr="001A4F9B">
        <w:rPr>
          <w:rFonts w:hint="eastAsia"/>
        </w:rPr>
        <w:t>本文中の図・表・文献は</w:t>
      </w:r>
      <w:r w:rsidR="00D30096">
        <w:rPr>
          <w:rFonts w:hint="eastAsia"/>
        </w:rPr>
        <w:t>、</w:t>
      </w:r>
      <w:r w:rsidRPr="001A4F9B">
        <w:rPr>
          <w:rFonts w:hint="eastAsia"/>
        </w:rPr>
        <w:t>引用しない</w:t>
      </w:r>
      <w:r w:rsidR="00D30096">
        <w:rPr>
          <w:rFonts w:hint="eastAsia"/>
        </w:rPr>
        <w:t>。</w:t>
      </w:r>
      <w:r w:rsidR="00036ADD">
        <w:rPr>
          <w:rFonts w:hint="eastAsia"/>
        </w:rPr>
        <w:t>カンファレンス原稿において、英文抄録を作成することは必ずしも</w:t>
      </w:r>
      <w:r w:rsidR="008C6D66">
        <w:rPr>
          <w:rFonts w:hint="eastAsia"/>
        </w:rPr>
        <w:t>求めないので</w:t>
      </w:r>
      <w:r w:rsidR="00B61F84">
        <w:rPr>
          <w:rFonts w:hint="eastAsia"/>
        </w:rPr>
        <w:t>、著者の任意と</w:t>
      </w:r>
      <w:r w:rsidR="008C6D66">
        <w:rPr>
          <w:rFonts w:hint="eastAsia"/>
        </w:rPr>
        <w:t>する</w:t>
      </w:r>
      <w:r w:rsidR="00B61F84">
        <w:rPr>
          <w:rFonts w:hint="eastAsia"/>
        </w:rPr>
        <w:t>。</w:t>
      </w:r>
    </w:p>
    <w:p w:rsidR="008020E0" w:rsidRDefault="008020E0" w:rsidP="008020E0">
      <w:pPr>
        <w:pStyle w:val="JSD-heading2"/>
      </w:pPr>
      <w:r>
        <w:t>３</w:t>
      </w:r>
      <w:r w:rsidR="004F7DD8">
        <w:rPr>
          <w:rFonts w:hint="eastAsia"/>
        </w:rPr>
        <w:t>．</w:t>
      </w:r>
      <w:r>
        <w:t>４</w:t>
      </w:r>
      <w:r w:rsidR="00DD4374">
        <w:t xml:space="preserve">　キーワード</w:t>
      </w:r>
    </w:p>
    <w:p w:rsidR="008020E0" w:rsidRDefault="00DD4374" w:rsidP="00DD4374">
      <w:pPr>
        <w:pStyle w:val="JSD-bodytext"/>
      </w:pPr>
      <w:r>
        <w:rPr>
          <w:rFonts w:hint="eastAsia"/>
        </w:rPr>
        <w:t>キーワードは</w:t>
      </w:r>
      <w:r w:rsidR="00D30096">
        <w:rPr>
          <w:rFonts w:hint="eastAsia"/>
        </w:rPr>
        <w:t>、</w:t>
      </w:r>
      <w:r>
        <w:rPr>
          <w:rFonts w:hint="eastAsia"/>
        </w:rPr>
        <w:t>論文の内容を代表する重要な用語である</w:t>
      </w:r>
      <w:r w:rsidR="00D30096">
        <w:rPr>
          <w:rFonts w:hint="eastAsia"/>
        </w:rPr>
        <w:t>。</w:t>
      </w:r>
      <w:r>
        <w:rPr>
          <w:rFonts w:hint="eastAsia"/>
        </w:rPr>
        <w:t>キーワードは</w:t>
      </w:r>
      <w:r w:rsidR="00D30096">
        <w:rPr>
          <w:rFonts w:hint="eastAsia"/>
        </w:rPr>
        <w:t>、</w:t>
      </w:r>
      <w:r>
        <w:rPr>
          <w:rFonts w:hint="eastAsia"/>
        </w:rPr>
        <w:t>日本語で</w:t>
      </w:r>
      <w:r>
        <w:rPr>
          <w:rFonts w:hint="eastAsia"/>
        </w:rPr>
        <w:t>5</w:t>
      </w:r>
      <w:r>
        <w:rPr>
          <w:rFonts w:hint="eastAsia"/>
        </w:rPr>
        <w:t>～</w:t>
      </w:r>
      <w:r>
        <w:rPr>
          <w:rFonts w:hint="eastAsia"/>
        </w:rPr>
        <w:t>10</w:t>
      </w:r>
      <w:r w:rsidR="00AD449F">
        <w:rPr>
          <w:rFonts w:hint="eastAsia"/>
        </w:rPr>
        <w:t>語</w:t>
      </w:r>
      <w:r>
        <w:rPr>
          <w:rFonts w:hint="eastAsia"/>
        </w:rPr>
        <w:t>とし、本文を執筆した後に書くのが望ましい</w:t>
      </w:r>
      <w:r w:rsidR="00D30096">
        <w:rPr>
          <w:rFonts w:hint="eastAsia"/>
        </w:rPr>
        <w:t>。</w:t>
      </w:r>
    </w:p>
    <w:p w:rsidR="007472D5" w:rsidRDefault="00570148" w:rsidP="007472D5">
      <w:pPr>
        <w:pStyle w:val="JSD-heading2"/>
      </w:pPr>
      <w:r>
        <w:rPr>
          <w:rFonts w:hint="eastAsia"/>
        </w:rPr>
        <w:t>３．５</w:t>
      </w:r>
      <w:r w:rsidR="007472D5">
        <w:rPr>
          <w:rFonts w:hint="eastAsia"/>
        </w:rPr>
        <w:t xml:space="preserve">　量記号・単位記号の書き方</w:t>
      </w:r>
    </w:p>
    <w:p w:rsidR="007472D5" w:rsidRDefault="007472D5" w:rsidP="007472D5">
      <w:pPr>
        <w:pStyle w:val="JSD-bodytext"/>
      </w:pPr>
      <w:r>
        <w:rPr>
          <w:rFonts w:hint="eastAsia"/>
        </w:rPr>
        <w:t>量記号はイタリック体</w:t>
      </w:r>
      <w:r w:rsidR="00D30096">
        <w:rPr>
          <w:rFonts w:hint="eastAsia"/>
        </w:rPr>
        <w:t>、</w:t>
      </w:r>
      <w:r>
        <w:rPr>
          <w:rFonts w:hint="eastAsia"/>
        </w:rPr>
        <w:t>単位記号はローマン体とする</w:t>
      </w:r>
      <w:r w:rsidR="00D30096">
        <w:rPr>
          <w:rFonts w:hint="eastAsia"/>
        </w:rPr>
        <w:t>。</w:t>
      </w:r>
      <w:r>
        <w:rPr>
          <w:rFonts w:hint="eastAsia"/>
        </w:rPr>
        <w:t>無次元数はイタリック体で書く</w:t>
      </w:r>
      <w:r w:rsidR="00D30096">
        <w:rPr>
          <w:rFonts w:hint="eastAsia"/>
        </w:rPr>
        <w:t>。</w:t>
      </w:r>
    </w:p>
    <w:p w:rsidR="007472D5" w:rsidRDefault="00570148" w:rsidP="007472D5">
      <w:pPr>
        <w:pStyle w:val="JSD-heading2"/>
      </w:pPr>
      <w:r>
        <w:rPr>
          <w:rFonts w:hint="eastAsia"/>
        </w:rPr>
        <w:t>３．</w:t>
      </w:r>
      <w:r w:rsidR="007472D5">
        <w:rPr>
          <w:rFonts w:hint="eastAsia"/>
        </w:rPr>
        <w:t>６　用いる単位について</w:t>
      </w:r>
    </w:p>
    <w:p w:rsidR="007472D5" w:rsidRDefault="007472D5" w:rsidP="007472D5">
      <w:pPr>
        <w:pStyle w:val="JSD-bodytext"/>
      </w:pPr>
      <w:r>
        <w:rPr>
          <w:rFonts w:hint="eastAsia"/>
        </w:rPr>
        <w:t>単位は</w:t>
      </w:r>
      <w:r w:rsidR="00D30096">
        <w:rPr>
          <w:rFonts w:hint="eastAsia"/>
        </w:rPr>
        <w:t>、</w:t>
      </w:r>
      <w:r>
        <w:rPr>
          <w:rFonts w:hint="eastAsia"/>
        </w:rPr>
        <w:t>SI</w:t>
      </w:r>
      <w:r>
        <w:rPr>
          <w:rFonts w:hint="eastAsia"/>
        </w:rPr>
        <w:t>単位を使用する</w:t>
      </w:r>
      <w:r w:rsidR="00D30096">
        <w:rPr>
          <w:rFonts w:hint="eastAsia"/>
        </w:rPr>
        <w:t>。</w:t>
      </w:r>
      <w:r>
        <w:rPr>
          <w:rFonts w:hint="eastAsia"/>
        </w:rPr>
        <w:t>数学記号・単位記号及び量記号は</w:t>
      </w:r>
      <w:r w:rsidR="00D30096">
        <w:rPr>
          <w:rFonts w:hint="eastAsia"/>
        </w:rPr>
        <w:t>、</w:t>
      </w:r>
      <w:r>
        <w:rPr>
          <w:rFonts w:hint="eastAsia"/>
        </w:rPr>
        <w:t>半角英数字を使用する</w:t>
      </w:r>
      <w:r w:rsidR="00D30096">
        <w:rPr>
          <w:rFonts w:hint="eastAsia"/>
        </w:rPr>
        <w:t>。</w:t>
      </w:r>
      <w:r>
        <w:rPr>
          <w:rFonts w:hint="eastAsia"/>
        </w:rPr>
        <w:t>なお</w:t>
      </w:r>
      <w:r w:rsidR="00D30096">
        <w:rPr>
          <w:rFonts w:hint="eastAsia"/>
        </w:rPr>
        <w:t>、</w:t>
      </w:r>
      <w:r>
        <w:rPr>
          <w:rFonts w:hint="eastAsia"/>
        </w:rPr>
        <w:t>SI</w:t>
      </w:r>
      <w:r>
        <w:rPr>
          <w:rFonts w:hint="eastAsia"/>
        </w:rPr>
        <w:t>単位については</w:t>
      </w:r>
      <w:r w:rsidR="00D30096">
        <w:rPr>
          <w:rFonts w:hint="eastAsia"/>
        </w:rPr>
        <w:t>、</w:t>
      </w:r>
      <w:r>
        <w:rPr>
          <w:rFonts w:hint="eastAsia"/>
        </w:rPr>
        <w:t>「</w:t>
      </w:r>
      <w:r>
        <w:rPr>
          <w:rFonts w:hint="eastAsia"/>
        </w:rPr>
        <w:t xml:space="preserve">JISZ8203 </w:t>
      </w:r>
      <w:r>
        <w:rPr>
          <w:rFonts w:hint="eastAsia"/>
        </w:rPr>
        <w:t>国際単位系（</w:t>
      </w:r>
      <w:r>
        <w:rPr>
          <w:rFonts w:hint="eastAsia"/>
        </w:rPr>
        <w:t>SI</w:t>
      </w:r>
      <w:r>
        <w:rPr>
          <w:rFonts w:hint="eastAsia"/>
        </w:rPr>
        <w:t>）及びその使い方」を参照する</w:t>
      </w:r>
      <w:r w:rsidR="00D30096">
        <w:rPr>
          <w:rFonts w:hint="eastAsia"/>
        </w:rPr>
        <w:t>。</w:t>
      </w:r>
    </w:p>
    <w:p w:rsidR="007472D5" w:rsidRDefault="00570148" w:rsidP="007472D5">
      <w:pPr>
        <w:pStyle w:val="JSD-heading2"/>
      </w:pPr>
      <w:r>
        <w:rPr>
          <w:rFonts w:hint="eastAsia"/>
        </w:rPr>
        <w:t>３．</w:t>
      </w:r>
      <w:r w:rsidR="007472D5">
        <w:rPr>
          <w:rFonts w:hint="eastAsia"/>
        </w:rPr>
        <w:t>７　用いる記号</w:t>
      </w:r>
    </w:p>
    <w:p w:rsidR="007472D5" w:rsidRDefault="005140BB" w:rsidP="007472D5">
      <w:pPr>
        <w:pStyle w:val="JSD-bodytext"/>
      </w:pPr>
      <w:r>
        <w:rPr>
          <w:rFonts w:hint="eastAsia"/>
          <w:noProof/>
        </w:rPr>
        <mc:AlternateContent>
          <mc:Choice Requires="wpg">
            <w:drawing>
              <wp:anchor distT="0" distB="0" distL="114300" distR="114300" simplePos="0" relativeHeight="251656704" behindDoc="0" locked="0" layoutInCell="1" allowOverlap="1">
                <wp:simplePos x="0" y="0"/>
                <wp:positionH relativeFrom="column">
                  <wp:posOffset>1842770</wp:posOffset>
                </wp:positionH>
                <wp:positionV relativeFrom="paragraph">
                  <wp:posOffset>642620</wp:posOffset>
                </wp:positionV>
                <wp:extent cx="2419985" cy="1186180"/>
                <wp:effectExtent l="635" t="2540" r="0" b="1905"/>
                <wp:wrapTopAndBottom/>
                <wp:docPr id="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7" name="Text Box 2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72D5" w:rsidRPr="005819F1" w:rsidRDefault="007472D5" w:rsidP="007472D5"/>
                          </w:txbxContent>
                        </wps:txbx>
                        <wps:bodyPr rot="0" vert="horz" wrap="square" lIns="74295" tIns="8890" rIns="74295" bIns="8890" anchor="t" anchorCtr="0" upright="1">
                          <a:noAutofit/>
                        </wps:bodyPr>
                      </wps:wsp>
                      <wps:wsp>
                        <wps:cNvPr id="8" name="Text Box 2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tc>
                                  <w:tcPr>
                                    <w:tcW w:w="1446" w:type="dxa"/>
                                    <w:vAlign w:val="center"/>
                                  </w:tcPr>
                                  <w:p w:rsidR="007472D5" w:rsidRPr="00E031BE" w:rsidRDefault="000A2FF0" w:rsidP="003364F0">
                                    <w:pPr>
                                      <w:jc w:val="center"/>
                                      <w:rPr>
                                        <w:sz w:val="18"/>
                                        <w:szCs w:val="18"/>
                                      </w:rPr>
                                    </w:pPr>
                                    <w:r w:rsidRPr="00E031BE">
                                      <w:rPr>
                                        <w:sz w:val="18"/>
                                        <w:szCs w:val="18"/>
                                      </w:rPr>
                                      <w:t>正</w:t>
                                    </w:r>
                                  </w:p>
                                </w:tc>
                                <w:tc>
                                  <w:tcPr>
                                    <w:tcW w:w="1649" w:type="dxa"/>
                                    <w:vAlign w:val="center"/>
                                  </w:tcPr>
                                  <w:p w:rsidR="007472D5" w:rsidRPr="00E031BE" w:rsidRDefault="000A2FF0" w:rsidP="003364F0">
                                    <w:pPr>
                                      <w:jc w:val="center"/>
                                      <w:rPr>
                                        <w:sz w:val="18"/>
                                        <w:szCs w:val="18"/>
                                      </w:rPr>
                                    </w:pPr>
                                    <w:r w:rsidRPr="00E031BE">
                                      <w:rPr>
                                        <w:sz w:val="18"/>
                                        <w:szCs w:val="18"/>
                                      </w:rPr>
                                      <w:t>誤</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rsidR="007472D5" w:rsidRDefault="007472D5" w:rsidP="007472D5"/>
                          </w:txbxContent>
                        </wps:txbx>
                        <wps:bodyPr rot="0" vert="horz" wrap="square" lIns="74295" tIns="8890" rIns="74295" bIns="8890" anchor="t" anchorCtr="0" upright="1">
                          <a:noAutofit/>
                        </wps:bodyPr>
                      </wps:wsp>
                      <wps:wsp>
                        <wps:cNvPr id="9" name="Text Box 2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left:0;text-align:left;margin-left:145.1pt;margin-top:50.6pt;width:190.55pt;height:93.4pt;z-index:25165670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">
                <v:shapetype id="_x0000_t202" coordsize="21600,21600" o:spt="202" path="m,l,21600r21600,l21600,xe">
                  <v:stroke joinstyle="miter"/>
                  <v:path gradientshapeok="t" o:connecttype="rect"/>
                </v:shapetype>
                <v:shape id="Text Box 23" o:spid="_x0000_s1027"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7472D5" w:rsidRPr="005819F1" w:rsidRDefault="007472D5" w:rsidP="007472D5"/>
                    </w:txbxContent>
                  </v:textbox>
                </v:shape>
                <v:shape id="Text Box 24" o:spid="_x0000_s1028"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tc>
                            <w:tcPr>
                              <w:tcW w:w="1446" w:type="dxa"/>
                              <w:vAlign w:val="center"/>
                            </w:tcPr>
                            <w:p w:rsidR="007472D5" w:rsidRPr="00E031BE" w:rsidRDefault="000A2FF0" w:rsidP="003364F0">
                              <w:pPr>
                                <w:jc w:val="center"/>
                                <w:rPr>
                                  <w:sz w:val="18"/>
                                  <w:szCs w:val="18"/>
                                </w:rPr>
                              </w:pPr>
                              <w:r w:rsidRPr="00E031BE">
                                <w:rPr>
                                  <w:sz w:val="18"/>
                                  <w:szCs w:val="18"/>
                                </w:rPr>
                                <w:t>正</w:t>
                              </w:r>
                            </w:p>
                          </w:tc>
                          <w:tc>
                            <w:tcPr>
                              <w:tcW w:w="1649" w:type="dxa"/>
                              <w:vAlign w:val="center"/>
                            </w:tcPr>
                            <w:p w:rsidR="007472D5" w:rsidRPr="00E031BE" w:rsidRDefault="000A2FF0" w:rsidP="003364F0">
                              <w:pPr>
                                <w:jc w:val="center"/>
                                <w:rPr>
                                  <w:sz w:val="18"/>
                                  <w:szCs w:val="18"/>
                                </w:rPr>
                              </w:pPr>
                              <w:r w:rsidRPr="00E031BE">
                                <w:rPr>
                                  <w:sz w:val="18"/>
                                  <w:szCs w:val="18"/>
                                </w:rPr>
                                <w:t>誤</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rsidR="007472D5" w:rsidRDefault="007472D5" w:rsidP="007472D5"/>
                    </w:txbxContent>
                  </v:textbox>
                </v:shape>
                <v:shape id="Text Box 25" o:spid="_x0000_s1029"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v:textbox>
                </v:shape>
                <w10:wrap type="topAndBottom"/>
              </v:group>
            </w:pict>
          </mc:Fallback>
        </mc:AlternateContent>
      </w:r>
      <w:r>
        <w:rPr>
          <w:rFonts w:hint="eastAsia"/>
          <w:noProof/>
        </w:rPr>
        <mc:AlternateContent>
          <mc:Choice Requires="wps">
            <w:drawing>
              <wp:anchor distT="0" distB="0" distL="114300" distR="114300" simplePos="0" relativeHeight="251657728" behindDoc="0" locked="0" layoutInCell="1" allowOverlap="1">
                <wp:simplePos x="0" y="0"/>
                <wp:positionH relativeFrom="column">
                  <wp:posOffset>3550920</wp:posOffset>
                </wp:positionH>
                <wp:positionV relativeFrom="paragraph">
                  <wp:posOffset>621665</wp:posOffset>
                </wp:positionV>
                <wp:extent cx="2419985" cy="1186180"/>
                <wp:effectExtent l="3810" t="635" r="0" b="3810"/>
                <wp:wrapNone/>
                <wp:docPr id="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985" cy="1186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Pr="005819F1" w:rsidRDefault="00331AE4" w:rsidP="00331AE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0" type="#_x0000_t202" style="position:absolute;left:0;text-align:left;margin-left:279.6pt;margin-top:48.95pt;width:190.55pt;height:93.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" filled="f" stroked="f">
                <v:textbox inset="5.85pt,.7pt,5.85pt,.7pt">
                  <w:txbxContent>
                    <w:p w:rsidR="00331AE4" w:rsidRPr="005819F1" w:rsidRDefault="00331AE4" w:rsidP="00331AE4"/>
                  </w:txbxContent>
                </v:textbox>
              </v:shape>
            </w:pict>
          </mc:Fallback>
        </mc:AlternateContent>
      </w:r>
      <w:r w:rsidR="007472D5">
        <w:rPr>
          <w:rFonts w:hint="eastAsia"/>
        </w:rPr>
        <w:t>数学記号は</w:t>
      </w:r>
      <w:r w:rsidR="00D30096">
        <w:rPr>
          <w:rFonts w:hint="eastAsia"/>
        </w:rPr>
        <w:t>、</w:t>
      </w:r>
      <w:r w:rsidR="007472D5">
        <w:rPr>
          <w:rFonts w:hint="eastAsia"/>
        </w:rPr>
        <w:t>JISZ8201</w:t>
      </w:r>
      <w:r w:rsidR="007472D5">
        <w:rPr>
          <w:rFonts w:hint="eastAsia"/>
        </w:rPr>
        <w:t>に従う</w:t>
      </w:r>
      <w:r w:rsidR="00D30096">
        <w:rPr>
          <w:rFonts w:hint="eastAsia"/>
        </w:rPr>
        <w:t>。</w:t>
      </w:r>
      <w:r w:rsidR="007472D5">
        <w:rPr>
          <w:rFonts w:hint="eastAsia"/>
        </w:rPr>
        <w:t>また</w:t>
      </w:r>
      <w:r w:rsidR="00D30096">
        <w:rPr>
          <w:rFonts w:hint="eastAsia"/>
        </w:rPr>
        <w:t>、</w:t>
      </w:r>
      <w:r w:rsidR="007472D5">
        <w:rPr>
          <w:rFonts w:hint="eastAsia"/>
        </w:rPr>
        <w:t>量を表す文字記号（量記号）は</w:t>
      </w:r>
      <w:r w:rsidR="00D30096">
        <w:rPr>
          <w:rFonts w:hint="eastAsia"/>
        </w:rPr>
        <w:t>、</w:t>
      </w:r>
      <w:r w:rsidR="007472D5">
        <w:rPr>
          <w:rFonts w:hint="eastAsia"/>
        </w:rPr>
        <w:t>JISZ8202</w:t>
      </w:r>
      <w:r w:rsidR="007472D5">
        <w:rPr>
          <w:rFonts w:hint="eastAsia"/>
        </w:rPr>
        <w:t>に従う</w:t>
      </w:r>
      <w:r w:rsidR="00D30096">
        <w:rPr>
          <w:rFonts w:hint="eastAsia"/>
        </w:rPr>
        <w:t>。</w:t>
      </w:r>
      <w:r w:rsidR="007472D5">
        <w:rPr>
          <w:rFonts w:hint="eastAsia"/>
        </w:rPr>
        <w:t>なお</w:t>
      </w:r>
      <w:r w:rsidR="00D30096">
        <w:rPr>
          <w:rFonts w:hint="eastAsia"/>
        </w:rPr>
        <w:t>、</w:t>
      </w:r>
      <w:r w:rsidR="007472D5">
        <w:rPr>
          <w:rFonts w:hint="eastAsia"/>
        </w:rPr>
        <w:t>数字の書き方は</w:t>
      </w:r>
      <w:r w:rsidR="00D30096">
        <w:rPr>
          <w:rFonts w:hint="eastAsia"/>
        </w:rPr>
        <w:t>、</w:t>
      </w:r>
      <w:r w:rsidR="007472D5">
        <w:rPr>
          <w:rFonts w:hint="eastAsia"/>
        </w:rPr>
        <w:t>表</w:t>
      </w:r>
      <w:r w:rsidR="007472D5">
        <w:rPr>
          <w:rFonts w:hint="eastAsia"/>
        </w:rPr>
        <w:t>1</w:t>
      </w:r>
      <w:r w:rsidR="007472D5">
        <w:rPr>
          <w:rFonts w:hint="eastAsia"/>
        </w:rPr>
        <w:t>の例に従う</w:t>
      </w:r>
      <w:r w:rsidR="00D30096">
        <w:rPr>
          <w:rFonts w:hint="eastAsia"/>
        </w:rPr>
        <w:t>。</w:t>
      </w:r>
      <w:r w:rsidR="007472D5">
        <w:rPr>
          <w:rFonts w:hint="eastAsia"/>
        </w:rPr>
        <w:t>年度の表し方については</w:t>
      </w:r>
      <w:r w:rsidR="00D30096">
        <w:rPr>
          <w:rFonts w:hint="eastAsia"/>
        </w:rPr>
        <w:t>、</w:t>
      </w:r>
      <w:r w:rsidR="007472D5">
        <w:rPr>
          <w:rFonts w:hint="eastAsia"/>
        </w:rPr>
        <w:t>本年または昨年などとせず</w:t>
      </w:r>
      <w:r w:rsidR="00D30096">
        <w:rPr>
          <w:rFonts w:hint="eastAsia"/>
        </w:rPr>
        <w:t>、</w:t>
      </w:r>
      <w:r w:rsidR="007472D5">
        <w:rPr>
          <w:rFonts w:hint="eastAsia"/>
        </w:rPr>
        <w:t>かならず</w:t>
      </w:r>
      <w:r w:rsidR="007472D5">
        <w:rPr>
          <w:rFonts w:hint="eastAsia"/>
        </w:rPr>
        <w:t>2007</w:t>
      </w:r>
      <w:r w:rsidR="007472D5">
        <w:rPr>
          <w:rFonts w:hint="eastAsia"/>
        </w:rPr>
        <w:t>年のように西暦ではっきり記述する</w:t>
      </w:r>
      <w:r w:rsidR="00D30096">
        <w:rPr>
          <w:rFonts w:hint="eastAsia"/>
        </w:rPr>
        <w:t>。</w:t>
      </w:r>
      <w:r w:rsidR="007472D5">
        <w:rPr>
          <w:rFonts w:hint="eastAsia"/>
        </w:rPr>
        <w:t xml:space="preserve"> </w:t>
      </w:r>
    </w:p>
    <w:p w:rsidR="00EF4D9B" w:rsidRDefault="005140BB" w:rsidP="007472D5">
      <w:pPr>
        <w:pStyle w:val="JSD-bodytext"/>
      </w:pPr>
      <w:r>
        <w:rPr>
          <w:rFonts w:hint="eastAsia"/>
          <w:noProof/>
        </w:rPr>
        <mc:AlternateContent>
          <mc:Choice Requires="wpg">
            <w:drawing>
              <wp:anchor distT="0" distB="0" distL="114300" distR="114300" simplePos="0" relativeHeight="251658752" behindDoc="0" locked="0" layoutInCell="1" allowOverlap="1">
                <wp:simplePos x="0" y="0"/>
                <wp:positionH relativeFrom="column">
                  <wp:posOffset>1433195</wp:posOffset>
                </wp:positionH>
                <wp:positionV relativeFrom="paragraph">
                  <wp:posOffset>1398905</wp:posOffset>
                </wp:positionV>
                <wp:extent cx="3090545" cy="1132205"/>
                <wp:effectExtent l="635" t="0" r="4445" b="2540"/>
                <wp:wrapNone/>
                <wp:docPr id="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0545" cy="1132205"/>
                          <a:chOff x="5823" y="4378"/>
                          <a:chExt cx="4867" cy="1783"/>
                        </a:xfrm>
                      </wpg:grpSpPr>
                      <wps:wsp>
                        <wps:cNvPr id="3" name="Text Box 28"/>
                        <wps:cNvSpPr txBox="1">
                          <a:spLocks noChangeArrowheads="1"/>
                        </wps:cNvSpPr>
                        <wps:spPr bwMode="auto">
                          <a:xfrm>
                            <a:off x="5823" y="4378"/>
                            <a:ext cx="4867"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Default="005140BB" w:rsidP="00331AE4">
                              <w:r w:rsidRPr="00000400">
                                <w:rPr>
                                  <w:noProof/>
                                </w:rPr>
                                <w:drawing>
                                  <wp:inline distT="0" distB="0" distL="0" distR="0">
                                    <wp:extent cx="2940050" cy="86360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40050" cy="863600"/>
                                            </a:xfrm>
                                            <a:prstGeom prst="rect">
                                              <a:avLst/>
                                            </a:prstGeom>
                                            <a:noFill/>
                                            <a:ln>
                                              <a:noFill/>
                                            </a:ln>
                                          </pic:spPr>
                                        </pic:pic>
                                      </a:graphicData>
                                    </a:graphic>
                                  </wp:inline>
                                </w:drawing>
                              </w:r>
                            </w:p>
                          </w:txbxContent>
                        </wps:txbx>
                        <wps:bodyPr rot="0" vert="horz" wrap="square" lIns="74295" tIns="8890" rIns="74295" bIns="8890" anchor="t" anchorCtr="0" upright="1">
                          <a:noAutofit/>
                        </wps:bodyPr>
                      </wps:wsp>
                      <wps:wsp>
                        <wps:cNvPr id="4" name="Text Box 29"/>
                        <wps:cNvSpPr txBox="1">
                          <a:spLocks noChangeArrowheads="1"/>
                        </wps:cNvSpPr>
                        <wps:spPr bwMode="auto">
                          <a:xfrm>
                            <a:off x="5969" y="5768"/>
                            <a:ext cx="4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31" style="position:absolute;left:0;text-align:left;margin-left:112.85pt;margin-top:110.15pt;width:243.35pt;height:89.15pt;z-index:251658752" coordorigin="5823,4378" coordsize="4867,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">
                <v:shape id="Text Box 28" o:spid="_x0000_s1032" type="#_x0000_t202" style="position:absolute;left:5823;top:4378;width:4867;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p w:rsidR="00331AE4" w:rsidRDefault="005140BB" w:rsidP="00331AE4">
                        <w:pPr>
                          <w:rPr>
                            <w:rFonts w:hint="eastAsia"/>
                          </w:rPr>
                        </w:pPr>
                        <w:r w:rsidRPr="00000400">
                          <w:rPr>
                            <w:noProof/>
                          </w:rPr>
                          <w:drawing>
                            <wp:inline distT="0" distB="0" distL="0" distR="0">
                              <wp:extent cx="2940050" cy="86360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0050" cy="863600"/>
                                      </a:xfrm>
                                      <a:prstGeom prst="rect">
                                        <a:avLst/>
                                      </a:prstGeom>
                                      <a:noFill/>
                                      <a:ln>
                                        <a:noFill/>
                                      </a:ln>
                                    </pic:spPr>
                                  </pic:pic>
                                </a:graphicData>
                              </a:graphic>
                            </wp:inline>
                          </w:drawing>
                        </w:r>
                      </w:p>
                    </w:txbxContent>
                  </v:textbox>
                </v:shape>
                <v:shape id="Text Box 29" o:spid="_x0000_s1033" type="#_x0000_t202" style="position:absolute;left:5969;top:5768;width:452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rsidR="00331AE4" w:rsidRPr="000618EE" w:rsidRDefault="00331AE4" w:rsidP="00331AE4">
                        <w:pPr>
                          <w:pStyle w:val="JSD-figuretabletitle"/>
                          <w:rPr>
                            <w:rFonts w:hint="eastAsia"/>
                          </w:rPr>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v:textbox>
                </v:shape>
              </v:group>
            </w:pict>
          </mc:Fallback>
        </mc:AlternateContent>
      </w: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7472D5" w:rsidRDefault="00A53766" w:rsidP="00C342F0">
      <w:pPr>
        <w:pStyle w:val="JSD-heading1"/>
      </w:pPr>
      <w:r>
        <w:rPr>
          <w:rFonts w:hint="eastAsia"/>
        </w:rPr>
        <w:t>４</w:t>
      </w:r>
      <w:r w:rsidR="007472D5">
        <w:rPr>
          <w:rFonts w:hint="eastAsia"/>
        </w:rPr>
        <w:t>.</w:t>
      </w:r>
      <w:r w:rsidR="007472D5">
        <w:rPr>
          <w:rFonts w:hint="eastAsia"/>
        </w:rPr>
        <w:t xml:space="preserve">　図及び写真・表の作成に関して</w:t>
      </w:r>
    </w:p>
    <w:p w:rsidR="007472D5" w:rsidRDefault="007472D5" w:rsidP="00C342F0">
      <w:pPr>
        <w:pStyle w:val="JSD-number"/>
      </w:pPr>
      <w:r>
        <w:rPr>
          <w:rFonts w:hint="eastAsia"/>
        </w:rPr>
        <w:t>（</w:t>
      </w:r>
      <w:r>
        <w:rPr>
          <w:rFonts w:hint="eastAsia"/>
        </w:rPr>
        <w:t>1</w:t>
      </w:r>
      <w:r>
        <w:rPr>
          <w:rFonts w:hint="eastAsia"/>
        </w:rPr>
        <w:t>）本文中では</w:t>
      </w:r>
      <w:r w:rsidR="00D30096">
        <w:rPr>
          <w:rFonts w:hint="eastAsia"/>
        </w:rPr>
        <w:t>、</w:t>
      </w:r>
      <w:r>
        <w:rPr>
          <w:rFonts w:hint="eastAsia"/>
        </w:rPr>
        <w:t>図</w:t>
      </w:r>
      <w:r>
        <w:rPr>
          <w:rFonts w:hint="eastAsia"/>
        </w:rPr>
        <w:t>1</w:t>
      </w:r>
      <w:r w:rsidR="00D30096">
        <w:rPr>
          <w:rFonts w:hint="eastAsia"/>
        </w:rPr>
        <w:t>、</w:t>
      </w:r>
      <w:r>
        <w:rPr>
          <w:rFonts w:hint="eastAsia"/>
        </w:rPr>
        <w:t>表</w:t>
      </w:r>
      <w:r>
        <w:rPr>
          <w:rFonts w:hint="eastAsia"/>
        </w:rPr>
        <w:t>1</w:t>
      </w:r>
      <w:r>
        <w:rPr>
          <w:rFonts w:hint="eastAsia"/>
        </w:rPr>
        <w:t>のように日本語で書く</w:t>
      </w:r>
      <w:r w:rsidR="00D30096">
        <w:rPr>
          <w:rFonts w:hint="eastAsia"/>
        </w:rPr>
        <w:t>。</w:t>
      </w:r>
      <w:r>
        <w:rPr>
          <w:rFonts w:hint="eastAsia"/>
        </w:rPr>
        <w:t>写真は</w:t>
      </w:r>
      <w:r w:rsidR="00D30096">
        <w:rPr>
          <w:rFonts w:hint="eastAsia"/>
        </w:rPr>
        <w:t>、</w:t>
      </w:r>
      <w:r>
        <w:rPr>
          <w:rFonts w:hint="eastAsia"/>
        </w:rPr>
        <w:t>図として扱う</w:t>
      </w:r>
      <w:r w:rsidR="00D30096">
        <w:rPr>
          <w:rFonts w:hint="eastAsia"/>
        </w:rPr>
        <w:t>。</w:t>
      </w:r>
      <w:r w:rsidR="00C45924">
        <w:rPr>
          <w:rFonts w:hint="eastAsia"/>
        </w:rPr>
        <w:t xml:space="preserve"> </w:t>
      </w:r>
    </w:p>
    <w:p w:rsidR="007472D5" w:rsidRDefault="007472D5" w:rsidP="00C342F0">
      <w:pPr>
        <w:pStyle w:val="JSD-number"/>
      </w:pPr>
      <w:r>
        <w:rPr>
          <w:rFonts w:hint="eastAsia"/>
        </w:rPr>
        <w:t>（</w:t>
      </w:r>
      <w:r>
        <w:rPr>
          <w:rFonts w:hint="eastAsia"/>
        </w:rPr>
        <w:t>2</w:t>
      </w:r>
      <w:r w:rsidR="007D327B">
        <w:rPr>
          <w:rFonts w:hint="eastAsia"/>
        </w:rPr>
        <w:t>）図表番号及び</w:t>
      </w:r>
      <w:r w:rsidR="008242AF">
        <w:rPr>
          <w:rFonts w:hint="eastAsia"/>
        </w:rPr>
        <w:t>その</w:t>
      </w:r>
      <w:r w:rsidR="007D327B">
        <w:rPr>
          <w:rFonts w:hint="eastAsia"/>
        </w:rPr>
        <w:t>キャプション</w:t>
      </w:r>
      <w:r>
        <w:rPr>
          <w:rFonts w:hint="eastAsia"/>
        </w:rPr>
        <w:t>は</w:t>
      </w:r>
      <w:r w:rsidR="00D30096">
        <w:rPr>
          <w:rFonts w:hint="eastAsia"/>
        </w:rPr>
        <w:t>、</w:t>
      </w:r>
      <w:r>
        <w:rPr>
          <w:rFonts w:hint="eastAsia"/>
        </w:rPr>
        <w:t>図についてはその下に</w:t>
      </w:r>
      <w:r w:rsidR="00D30096">
        <w:rPr>
          <w:rFonts w:hint="eastAsia"/>
        </w:rPr>
        <w:t>、</w:t>
      </w:r>
      <w:r>
        <w:rPr>
          <w:rFonts w:hint="eastAsia"/>
        </w:rPr>
        <w:t>表についてはその上に書く</w:t>
      </w:r>
      <w:r w:rsidR="00D30096">
        <w:rPr>
          <w:rFonts w:hint="eastAsia"/>
        </w:rPr>
        <w:t>。</w:t>
      </w:r>
    </w:p>
    <w:p w:rsidR="00F430A5" w:rsidRDefault="00F430A5" w:rsidP="00C342F0">
      <w:pPr>
        <w:pStyle w:val="JSD-number"/>
      </w:pPr>
      <w:r>
        <w:t>（</w:t>
      </w:r>
      <w:r w:rsidR="00AB1E23">
        <w:t>3</w:t>
      </w:r>
      <w:r>
        <w:rPr>
          <w:rFonts w:hint="eastAsia"/>
        </w:rPr>
        <w:t>）図の軸ラベル、単位を明記</w:t>
      </w:r>
      <w:r w:rsidR="00CF343E">
        <w:rPr>
          <w:rFonts w:hint="eastAsia"/>
        </w:rPr>
        <w:t>する</w:t>
      </w:r>
      <w:r>
        <w:rPr>
          <w:rFonts w:hint="eastAsia"/>
        </w:rPr>
        <w:t>。</w:t>
      </w:r>
    </w:p>
    <w:p w:rsidR="007472D5" w:rsidRDefault="007472D5" w:rsidP="00C342F0">
      <w:pPr>
        <w:pStyle w:val="JSD-number"/>
      </w:pPr>
      <w:r>
        <w:rPr>
          <w:rFonts w:hint="eastAsia"/>
        </w:rPr>
        <w:t>（</w:t>
      </w:r>
      <w:r w:rsidR="00AB1E23">
        <w:rPr>
          <w:rFonts w:hint="eastAsia"/>
        </w:rPr>
        <w:t>4</w:t>
      </w:r>
      <w:r>
        <w:rPr>
          <w:rFonts w:hint="eastAsia"/>
        </w:rPr>
        <w:t>）本文と</w:t>
      </w:r>
      <w:r w:rsidR="00D30096">
        <w:rPr>
          <w:rFonts w:hint="eastAsia"/>
        </w:rPr>
        <w:t>、</w:t>
      </w:r>
      <w:r>
        <w:rPr>
          <w:rFonts w:hint="eastAsia"/>
        </w:rPr>
        <w:t>図・表の間は</w:t>
      </w:r>
      <w:r>
        <w:rPr>
          <w:rFonts w:hint="eastAsia"/>
        </w:rPr>
        <w:t>1</w:t>
      </w:r>
      <w:r>
        <w:rPr>
          <w:rFonts w:hint="eastAsia"/>
        </w:rPr>
        <w:t>行以上の空白を空けて</w:t>
      </w:r>
      <w:r w:rsidR="00D30096">
        <w:rPr>
          <w:rFonts w:hint="eastAsia"/>
        </w:rPr>
        <w:t>、</w:t>
      </w:r>
      <w:r>
        <w:rPr>
          <w:rFonts w:hint="eastAsia"/>
        </w:rPr>
        <w:t>見やすくする</w:t>
      </w:r>
      <w:r w:rsidR="00D30096">
        <w:rPr>
          <w:rFonts w:hint="eastAsia"/>
        </w:rPr>
        <w:t>。</w:t>
      </w:r>
    </w:p>
    <w:p w:rsidR="007472D5" w:rsidRDefault="007472D5" w:rsidP="00C342F0">
      <w:pPr>
        <w:pStyle w:val="JSD-number"/>
      </w:pPr>
      <w:r>
        <w:rPr>
          <w:rFonts w:hint="eastAsia"/>
        </w:rPr>
        <w:t>（</w:t>
      </w:r>
      <w:r w:rsidR="00AB1E23">
        <w:rPr>
          <w:rFonts w:hint="eastAsia"/>
        </w:rPr>
        <w:t>5</w:t>
      </w:r>
      <w:r w:rsidR="00C45924">
        <w:rPr>
          <w:rFonts w:hint="eastAsia"/>
        </w:rPr>
        <w:t>）図中・表中の題目もすべて日本語</w:t>
      </w:r>
      <w:r>
        <w:rPr>
          <w:rFonts w:hint="eastAsia"/>
        </w:rPr>
        <w:t>で書く</w:t>
      </w:r>
      <w:r w:rsidR="00C45924">
        <w:rPr>
          <w:rFonts w:hint="eastAsia"/>
        </w:rPr>
        <w:t>。ゴシック体</w:t>
      </w:r>
      <w:r>
        <w:rPr>
          <w:rFonts w:hint="eastAsia"/>
        </w:rPr>
        <w:t>を利用し</w:t>
      </w:r>
      <w:r w:rsidR="00D30096">
        <w:rPr>
          <w:rFonts w:hint="eastAsia"/>
        </w:rPr>
        <w:t>、</w:t>
      </w:r>
      <w:r w:rsidR="0082596B">
        <w:rPr>
          <w:rFonts w:hint="eastAsia"/>
        </w:rPr>
        <w:t>9</w:t>
      </w:r>
      <w:r>
        <w:rPr>
          <w:rFonts w:hint="eastAsia"/>
        </w:rPr>
        <w:t>ポイントの大きさで記載する</w:t>
      </w:r>
      <w:r w:rsidR="00D30096">
        <w:rPr>
          <w:rFonts w:hint="eastAsia"/>
        </w:rPr>
        <w:t>。</w:t>
      </w:r>
    </w:p>
    <w:p w:rsidR="007472D5" w:rsidRDefault="007472D5" w:rsidP="00C342F0">
      <w:pPr>
        <w:pStyle w:val="JSD-number"/>
      </w:pPr>
      <w:r>
        <w:rPr>
          <w:rFonts w:hint="eastAsia"/>
        </w:rPr>
        <w:t>（</w:t>
      </w:r>
      <w:r w:rsidR="00AB1E23">
        <w:rPr>
          <w:rFonts w:hint="eastAsia"/>
        </w:rPr>
        <w:t>6</w:t>
      </w:r>
      <w:r>
        <w:rPr>
          <w:rFonts w:hint="eastAsia"/>
        </w:rPr>
        <w:t>）図及び表の横に空白ができても</w:t>
      </w:r>
      <w:r w:rsidR="00D30096">
        <w:rPr>
          <w:rFonts w:hint="eastAsia"/>
        </w:rPr>
        <w:t>、</w:t>
      </w:r>
      <w:r>
        <w:rPr>
          <w:rFonts w:hint="eastAsia"/>
        </w:rPr>
        <w:t>その空白部には本文を記入してはならない</w:t>
      </w:r>
      <w:r w:rsidR="00E071E6">
        <w:rPr>
          <w:rFonts w:hint="eastAsia"/>
        </w:rPr>
        <w:t>（表１</w:t>
      </w:r>
      <w:r w:rsidR="00EF4D9B">
        <w:rPr>
          <w:rFonts w:hint="eastAsia"/>
        </w:rPr>
        <w:t>，図１</w:t>
      </w:r>
      <w:r w:rsidR="00E071E6">
        <w:rPr>
          <w:rFonts w:hint="eastAsia"/>
        </w:rPr>
        <w:t>参照）</w:t>
      </w:r>
      <w:r w:rsidR="00D30096">
        <w:rPr>
          <w:rFonts w:hint="eastAsia"/>
        </w:rPr>
        <w:t>。</w:t>
      </w:r>
    </w:p>
    <w:p w:rsidR="007472D5" w:rsidRPr="007472D5" w:rsidRDefault="007472D5" w:rsidP="00C342F0">
      <w:pPr>
        <w:pStyle w:val="JSD-number"/>
      </w:pPr>
      <w:r>
        <w:rPr>
          <w:rFonts w:hint="eastAsia"/>
        </w:rPr>
        <w:t>（</w:t>
      </w:r>
      <w:r w:rsidR="00AB1E23">
        <w:rPr>
          <w:rFonts w:hint="eastAsia"/>
        </w:rPr>
        <w:t>7</w:t>
      </w:r>
      <w:r>
        <w:rPr>
          <w:rFonts w:hint="eastAsia"/>
        </w:rPr>
        <w:t>）図及び表は</w:t>
      </w:r>
      <w:r w:rsidR="00D30096">
        <w:rPr>
          <w:rFonts w:hint="eastAsia"/>
        </w:rPr>
        <w:t>、</w:t>
      </w:r>
      <w:r>
        <w:rPr>
          <w:rFonts w:hint="eastAsia"/>
        </w:rPr>
        <w:t>余白部分にはみ出してはならない</w:t>
      </w:r>
      <w:r w:rsidR="00D30096">
        <w:rPr>
          <w:rFonts w:hint="eastAsia"/>
        </w:rPr>
        <w:t>。</w:t>
      </w:r>
    </w:p>
    <w:p w:rsidR="006C4E14" w:rsidRPr="00D21C36" w:rsidRDefault="006C4E14"/>
    <w:p w:rsidR="001D32B8" w:rsidRDefault="00A53766" w:rsidP="00216574">
      <w:pPr>
        <w:pStyle w:val="JSD-heading1"/>
      </w:pPr>
      <w:r>
        <w:t>５．数</w:t>
      </w:r>
      <w:r w:rsidR="00216574">
        <w:t>式</w:t>
      </w:r>
      <w:r w:rsidR="00216574">
        <w:rPr>
          <w:rFonts w:hint="eastAsia"/>
        </w:rPr>
        <w:t>の書き方</w:t>
      </w:r>
    </w:p>
    <w:p w:rsidR="00216574" w:rsidRDefault="00216574" w:rsidP="00216574">
      <w:pPr>
        <w:pStyle w:val="JSD-bodytext"/>
      </w:pPr>
      <w:r>
        <w:rPr>
          <w:rFonts w:hint="eastAsia"/>
        </w:rPr>
        <w:t>数式は</w:t>
      </w:r>
      <w:r w:rsidR="002801E6">
        <w:rPr>
          <w:rFonts w:hint="eastAsia"/>
        </w:rPr>
        <w:t>、一般的な数式エディタ（</w:t>
      </w:r>
      <w:proofErr w:type="spellStart"/>
      <w:r w:rsidR="002801E6">
        <w:rPr>
          <w:rFonts w:hint="eastAsia"/>
        </w:rPr>
        <w:t>MathType</w:t>
      </w:r>
      <w:proofErr w:type="spellEnd"/>
      <w:r w:rsidR="002801E6">
        <w:rPr>
          <w:rFonts w:hint="eastAsia"/>
        </w:rPr>
        <w:t>、</w:t>
      </w:r>
      <w:r w:rsidR="002801E6">
        <w:rPr>
          <w:rFonts w:hint="eastAsia"/>
        </w:rPr>
        <w:t>Microsoft</w:t>
      </w:r>
      <w:r w:rsidR="002801E6">
        <w:rPr>
          <w:rFonts w:hint="eastAsia"/>
        </w:rPr>
        <w:t>数式</w:t>
      </w:r>
      <w:r w:rsidR="002801E6">
        <w:rPr>
          <w:rFonts w:hint="eastAsia"/>
        </w:rPr>
        <w:t>3.0</w:t>
      </w:r>
      <w:r w:rsidR="002801E6">
        <w:rPr>
          <w:rFonts w:hint="eastAsia"/>
        </w:rPr>
        <w:t>等）を利用し、</w:t>
      </w:r>
      <w:r w:rsidR="00876C47">
        <w:rPr>
          <w:rFonts w:hint="eastAsia"/>
        </w:rPr>
        <w:t>Serif</w:t>
      </w:r>
      <w:r w:rsidR="00876C47">
        <w:rPr>
          <w:rFonts w:hint="eastAsia"/>
        </w:rPr>
        <w:t>系フォントで</w:t>
      </w:r>
      <w:r>
        <w:rPr>
          <w:rFonts w:hint="eastAsia"/>
        </w:rPr>
        <w:t>式</w:t>
      </w:r>
      <w:r>
        <w:rPr>
          <w:rFonts w:hint="eastAsia"/>
        </w:rPr>
        <w:t>(1)</w:t>
      </w:r>
      <w:r>
        <w:rPr>
          <w:rFonts w:hint="eastAsia"/>
        </w:rPr>
        <w:t>のように別行に記す。</w:t>
      </w:r>
      <w:r w:rsidR="00656A87">
        <w:rPr>
          <w:rFonts w:hint="eastAsia"/>
        </w:rPr>
        <w:t>かっこの使い方は式</w:t>
      </w:r>
      <w:r w:rsidR="00656A87">
        <w:rPr>
          <w:rFonts w:hint="eastAsia"/>
        </w:rPr>
        <w:t>(1)</w:t>
      </w:r>
      <w:r w:rsidR="00656A87">
        <w:rPr>
          <w:rFonts w:hint="eastAsia"/>
        </w:rPr>
        <w:t>に示す通り</w:t>
      </w:r>
      <w:r w:rsidR="00CD05A2">
        <w:rPr>
          <w:rFonts w:hint="eastAsia"/>
        </w:rPr>
        <w:t>とする。</w:t>
      </w:r>
    </w:p>
    <w:p w:rsidR="00D4148A" w:rsidRPr="00D4148A" w:rsidRDefault="00D4148A" w:rsidP="00D4148A">
      <w:pPr>
        <w:pStyle w:val="JSD-equation"/>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25pt;height:36.75pt" o:ole="">
            <v:imagedata r:id="rId12" o:title=""/>
          </v:shape>
          <o:OLEObject Type="Embed" ProgID="Equation.DSMT4" ShapeID="_x0000_i1025" DrawAspect="Content" ObjectID="_1678687154" r:id="rId13"/>
        </w:object>
      </w:r>
      <w:r>
        <w:rPr>
          <w:rFonts w:hint="eastAsia"/>
        </w:rPr>
        <w:tab/>
      </w:r>
      <w:r>
        <w:rPr>
          <w:rFonts w:hint="eastAsia"/>
        </w:rPr>
        <w:t>（</w:t>
      </w:r>
      <w:r>
        <w:rPr>
          <w:rFonts w:hint="eastAsia"/>
        </w:rPr>
        <w:t>1</w:t>
      </w:r>
      <w:r>
        <w:rPr>
          <w:rFonts w:hint="eastAsia"/>
        </w:rPr>
        <w:t>）</w:t>
      </w:r>
    </w:p>
    <w:p w:rsidR="00D4148A" w:rsidRDefault="001D32B8" w:rsidP="001D32B8">
      <w:pPr>
        <w:pStyle w:val="JSD-bodytext"/>
      </w:pPr>
      <w:r>
        <w:rPr>
          <w:rFonts w:hint="eastAsia"/>
        </w:rPr>
        <w:t>数式が見づらくならないよう、数式の前後に１行分の空白行を挿入する。</w:t>
      </w:r>
      <w:r w:rsidR="00C74B2E">
        <w:rPr>
          <w:rFonts w:hint="eastAsia"/>
        </w:rPr>
        <w:t>数式のポイント数は本文に準ずるものとするが、添字等が見づらくならないように適宜ポイント数を増加させる。</w:t>
      </w:r>
    </w:p>
    <w:p w:rsidR="00C74B2E" w:rsidRDefault="00C74B2E" w:rsidP="001D32B8">
      <w:pPr>
        <w:pStyle w:val="JSD-bodytext"/>
      </w:pPr>
    </w:p>
    <w:p w:rsidR="00393E74" w:rsidRPr="00393E74" w:rsidRDefault="001068A7" w:rsidP="00393E74">
      <w:pPr>
        <w:pStyle w:val="JSD-heading1"/>
        <w:rPr>
          <w:lang w:val="en-GB"/>
        </w:rPr>
      </w:pPr>
      <w:r>
        <w:rPr>
          <w:rFonts w:hint="eastAsia"/>
          <w:lang w:val="en-GB"/>
        </w:rPr>
        <w:t>６</w:t>
      </w:r>
      <w:r w:rsidR="00393E74" w:rsidRPr="00393E74">
        <w:rPr>
          <w:rFonts w:hint="eastAsia"/>
          <w:lang w:val="en-GB"/>
        </w:rPr>
        <w:t>.</w:t>
      </w:r>
      <w:r w:rsidR="00393E74" w:rsidRPr="00393E74">
        <w:rPr>
          <w:rFonts w:hint="eastAsia"/>
          <w:lang w:val="en-GB"/>
        </w:rPr>
        <w:t xml:space="preserve">　引用文献の書き方</w:t>
      </w:r>
    </w:p>
    <w:p w:rsidR="00393E74" w:rsidRPr="00393E74" w:rsidRDefault="003045BB" w:rsidP="00393E74">
      <w:pPr>
        <w:pStyle w:val="JSD-bodytext"/>
        <w:rPr>
          <w:lang w:val="en-GB"/>
        </w:rPr>
      </w:pPr>
      <w:r>
        <w:rPr>
          <w:rFonts w:hint="eastAsia"/>
          <w:lang w:val="en-GB"/>
        </w:rPr>
        <w:lastRenderedPageBreak/>
        <w:t>本文中の引用箇所には</w:t>
      </w:r>
      <w:r w:rsidR="00D30096">
        <w:rPr>
          <w:rFonts w:hint="eastAsia"/>
          <w:lang w:val="en-GB"/>
        </w:rPr>
        <w:t>、</w:t>
      </w:r>
      <w:r w:rsidR="00594030">
        <w:rPr>
          <w:rFonts w:hint="eastAsia"/>
          <w:lang w:val="en-GB"/>
        </w:rPr>
        <w:t>小括弧をつけて</w:t>
      </w:r>
      <w:r w:rsidR="00D30096">
        <w:rPr>
          <w:rFonts w:hint="eastAsia"/>
          <w:lang w:val="en-GB"/>
        </w:rPr>
        <w:t>、</w:t>
      </w:r>
      <w:r w:rsidR="00594030">
        <w:rPr>
          <w:rFonts w:hint="eastAsia"/>
          <w:lang w:val="en-GB"/>
        </w:rPr>
        <w:t>通し番号を付ける</w:t>
      </w:r>
      <w:r w:rsidR="00D30096">
        <w:rPr>
          <w:rFonts w:hint="eastAsia"/>
          <w:lang w:val="en-GB"/>
        </w:rPr>
        <w:t>。</w:t>
      </w:r>
      <w:r w:rsidR="00594030">
        <w:rPr>
          <w:rFonts w:hint="eastAsia"/>
          <w:lang w:val="en-GB"/>
        </w:rPr>
        <w:t>例えば</w:t>
      </w:r>
      <w:r w:rsidR="00D30096">
        <w:rPr>
          <w:rFonts w:hint="eastAsia"/>
          <w:lang w:val="en-GB"/>
        </w:rPr>
        <w:t>、</w:t>
      </w:r>
      <w:r w:rsidR="00CF343E">
        <w:rPr>
          <w:rFonts w:hint="eastAsia"/>
          <w:lang w:val="en-GB"/>
        </w:rPr>
        <w:t>Doshi &amp; Trivedi</w:t>
      </w:r>
      <w:r w:rsidR="00CF343E">
        <w:rPr>
          <w:lang w:val="en-GB"/>
        </w:rPr>
        <w:t xml:space="preserve"> [2]</w:t>
      </w:r>
      <w:r w:rsidR="00CF343E">
        <w:rPr>
          <w:lang w:val="en-GB"/>
        </w:rPr>
        <w:t>、</w:t>
      </w:r>
      <w:r w:rsidR="00594030">
        <w:rPr>
          <w:rFonts w:hint="eastAsia"/>
          <w:lang w:val="en-GB"/>
        </w:rPr>
        <w:t>日暮里・田町</w:t>
      </w:r>
      <w:r w:rsidR="00763680">
        <w:rPr>
          <w:lang w:val="en-GB"/>
        </w:rPr>
        <w:t>[</w:t>
      </w:r>
      <w:r w:rsidR="00A828B5">
        <w:rPr>
          <w:rFonts w:hint="eastAsia"/>
          <w:lang w:val="en-GB"/>
        </w:rPr>
        <w:t>3</w:t>
      </w:r>
      <w:r w:rsidR="00763680">
        <w:rPr>
          <w:lang w:val="en-GB"/>
        </w:rPr>
        <w:t>]</w:t>
      </w:r>
      <w:r w:rsidR="00393E74" w:rsidRPr="00393E74">
        <w:rPr>
          <w:rFonts w:hint="eastAsia"/>
          <w:lang w:val="en-GB"/>
        </w:rPr>
        <w:t>のようにする</w:t>
      </w:r>
      <w:r w:rsidR="00D30096">
        <w:rPr>
          <w:rFonts w:hint="eastAsia"/>
          <w:lang w:val="en-GB"/>
        </w:rPr>
        <w:t>。</w:t>
      </w:r>
      <w:r w:rsidR="00393E74" w:rsidRPr="00393E74">
        <w:rPr>
          <w:rFonts w:hint="eastAsia"/>
          <w:lang w:val="en-GB"/>
        </w:rPr>
        <w:t>引用文献は</w:t>
      </w:r>
      <w:r w:rsidR="00D30096">
        <w:rPr>
          <w:rFonts w:hint="eastAsia"/>
          <w:lang w:val="en-GB"/>
        </w:rPr>
        <w:t>、</w:t>
      </w:r>
      <w:r w:rsidR="00393E74" w:rsidRPr="00393E74">
        <w:rPr>
          <w:rFonts w:hint="eastAsia"/>
          <w:lang w:val="en-GB"/>
        </w:rPr>
        <w:t>本文末尾に番号順にまとめて書く</w:t>
      </w:r>
      <w:r w:rsidR="00D30096">
        <w:rPr>
          <w:rFonts w:hint="eastAsia"/>
          <w:lang w:val="en-GB"/>
        </w:rPr>
        <w:t>。</w:t>
      </w:r>
      <w:r w:rsidR="00393E74" w:rsidRPr="00393E74">
        <w:rPr>
          <w:rFonts w:hint="eastAsia"/>
          <w:lang w:val="en-GB"/>
        </w:rPr>
        <w:t>また</w:t>
      </w:r>
      <w:r w:rsidR="00D30096">
        <w:rPr>
          <w:rFonts w:hint="eastAsia"/>
          <w:lang w:val="en-GB"/>
        </w:rPr>
        <w:t>、</w:t>
      </w:r>
      <w:r w:rsidR="00393E74" w:rsidRPr="00393E74">
        <w:rPr>
          <w:rFonts w:hint="eastAsia"/>
          <w:lang w:val="en-GB"/>
        </w:rPr>
        <w:t>日本語の文献を引用する場合は日本語表記とし</w:t>
      </w:r>
      <w:r w:rsidR="00D30096">
        <w:rPr>
          <w:rFonts w:hint="eastAsia"/>
          <w:lang w:val="en-GB"/>
        </w:rPr>
        <w:t>、</w:t>
      </w:r>
      <w:r w:rsidR="00393E74" w:rsidRPr="00393E74">
        <w:rPr>
          <w:rFonts w:hint="eastAsia"/>
          <w:lang w:val="en-GB"/>
        </w:rPr>
        <w:t>英語の文献を引用する場合は英語表記とする</w:t>
      </w:r>
      <w:r w:rsidR="00D30096">
        <w:rPr>
          <w:rFonts w:hint="eastAsia"/>
          <w:lang w:val="en-GB"/>
        </w:rPr>
        <w:t>。</w:t>
      </w:r>
      <w:r w:rsidR="00393E74" w:rsidRPr="00393E74">
        <w:rPr>
          <w:rFonts w:hint="eastAsia"/>
          <w:lang w:val="en-GB"/>
        </w:rPr>
        <w:t xml:space="preserve"> </w:t>
      </w:r>
    </w:p>
    <w:p w:rsidR="00393E74" w:rsidRPr="00393E74" w:rsidRDefault="00393E74" w:rsidP="00393E74">
      <w:pPr>
        <w:pStyle w:val="JSD-bodytext"/>
        <w:rPr>
          <w:lang w:val="en-GB"/>
        </w:rPr>
      </w:pPr>
    </w:p>
    <w:p w:rsidR="00393E74" w:rsidRPr="00393E74" w:rsidRDefault="001068A7" w:rsidP="00393E74">
      <w:pPr>
        <w:pStyle w:val="JSD-heading1"/>
        <w:rPr>
          <w:lang w:val="en-GB"/>
        </w:rPr>
      </w:pPr>
      <w:r>
        <w:rPr>
          <w:rFonts w:hint="eastAsia"/>
          <w:lang w:val="en-GB"/>
        </w:rPr>
        <w:t>７</w:t>
      </w:r>
      <w:r w:rsidR="00393E74" w:rsidRPr="00393E74">
        <w:rPr>
          <w:rFonts w:hint="eastAsia"/>
          <w:lang w:val="en-GB"/>
        </w:rPr>
        <w:t>.</w:t>
      </w:r>
      <w:r w:rsidR="00393E74" w:rsidRPr="00393E74">
        <w:rPr>
          <w:rFonts w:hint="eastAsia"/>
          <w:lang w:val="en-GB"/>
        </w:rPr>
        <w:t xml:space="preserve">　結　　　語</w:t>
      </w:r>
    </w:p>
    <w:p w:rsidR="00393E74" w:rsidRPr="00393E74" w:rsidRDefault="00393E74" w:rsidP="00393E74">
      <w:pPr>
        <w:pStyle w:val="JSD-bodytext"/>
        <w:rPr>
          <w:lang w:val="en-GB"/>
        </w:rPr>
      </w:pPr>
      <w:r w:rsidRPr="00393E74">
        <w:rPr>
          <w:rFonts w:hint="eastAsia"/>
          <w:lang w:val="en-GB"/>
        </w:rPr>
        <w:t>本テンプレートファイルのスタイルを利用すると</w:t>
      </w:r>
      <w:r w:rsidR="00D30096">
        <w:rPr>
          <w:rFonts w:hint="eastAsia"/>
          <w:lang w:val="en-GB"/>
        </w:rPr>
        <w:t>、</w:t>
      </w:r>
      <w:r w:rsidRPr="00393E74">
        <w:rPr>
          <w:rFonts w:hint="eastAsia"/>
          <w:lang w:val="en-GB"/>
        </w:rPr>
        <w:t>各々の項目の書式が自動的に利用できるので便利である</w:t>
      </w:r>
      <w:r w:rsidR="00D30096">
        <w:rPr>
          <w:rFonts w:hint="eastAsia"/>
          <w:lang w:val="en-GB"/>
        </w:rPr>
        <w:t>。</w:t>
      </w:r>
    </w:p>
    <w:p w:rsidR="00D4148A" w:rsidRPr="00D21C36" w:rsidRDefault="00D4148A">
      <w:pPr>
        <w:sectPr w:rsidR="00D4148A" w:rsidRPr="00D21C36" w:rsidSect="00C2161F">
          <w:type w:val="continuous"/>
          <w:pgSz w:w="11906" w:h="16838" w:code="9"/>
          <w:pgMar w:top="1134" w:right="1134" w:bottom="1134" w:left="1134" w:header="851" w:footer="992" w:gutter="0"/>
          <w:cols w:space="720"/>
          <w:docGrid w:type="linesAndChars" w:linePitch="291" w:charSpace="-3704"/>
        </w:sectPr>
      </w:pPr>
    </w:p>
    <w:p w:rsidR="003045BB" w:rsidRPr="00D21C36" w:rsidRDefault="003045BB"/>
    <w:p w:rsidR="00201C3C" w:rsidRPr="00143DCD" w:rsidRDefault="00201C3C" w:rsidP="00544DD1">
      <w:pPr>
        <w:pStyle w:val="JSD-heading1"/>
      </w:pPr>
      <w:r w:rsidRPr="00143DCD">
        <w:rPr>
          <w:rFonts w:hint="eastAsia"/>
        </w:rPr>
        <w:t>参考文献</w:t>
      </w:r>
    </w:p>
    <w:p w:rsidR="007517D3" w:rsidRDefault="007517D3" w:rsidP="00F5352E">
      <w:pPr>
        <w:pStyle w:val="JSD-references"/>
      </w:pPr>
      <w:r>
        <w:rPr>
          <w:rFonts w:hint="eastAsia"/>
        </w:rPr>
        <w:t>[1]</w:t>
      </w:r>
      <w:r>
        <w:rPr>
          <w:rFonts w:hint="eastAsia"/>
        </w:rPr>
        <w:tab/>
      </w:r>
      <w:r>
        <w:rPr>
          <w:rFonts w:hint="eastAsia"/>
        </w:rPr>
        <w:t>日本機械学会：</w:t>
      </w:r>
      <w:r w:rsidR="002E496C" w:rsidRPr="002E496C">
        <w:rPr>
          <w:rFonts w:hint="eastAsia"/>
        </w:rPr>
        <w:t>投稿論文作成について（日本機械学会指定テンプレートファイル利用について）</w:t>
      </w:r>
      <w:r w:rsidR="002E496C">
        <w:rPr>
          <w:rFonts w:hint="eastAsia"/>
        </w:rPr>
        <w:t xml:space="preserve">, </w:t>
      </w:r>
      <w:r w:rsidR="002E496C">
        <w:rPr>
          <w:rFonts w:hint="eastAsia"/>
        </w:rPr>
        <w:t>日本機械学会</w:t>
      </w:r>
      <w:r w:rsidR="002E496C">
        <w:rPr>
          <w:rFonts w:hint="eastAsia"/>
        </w:rPr>
        <w:t>2016</w:t>
      </w:r>
      <w:r w:rsidR="002E496C">
        <w:rPr>
          <w:rFonts w:hint="eastAsia"/>
        </w:rPr>
        <w:t>年度年次大会</w:t>
      </w:r>
      <w:r w:rsidR="00087CD3">
        <w:rPr>
          <w:rFonts w:hint="eastAsia"/>
        </w:rPr>
        <w:t>論文集</w:t>
      </w:r>
      <w:r w:rsidR="00087CD3">
        <w:rPr>
          <w:rFonts w:hint="eastAsia"/>
        </w:rPr>
        <w:t>, 2016.</w:t>
      </w:r>
    </w:p>
    <w:p w:rsidR="00F5352E" w:rsidRDefault="00763680" w:rsidP="00F5352E">
      <w:pPr>
        <w:pStyle w:val="JSD-references"/>
      </w:pPr>
      <w:r>
        <w:rPr>
          <w:rFonts w:hint="eastAsia"/>
        </w:rPr>
        <w:t>[</w:t>
      </w:r>
      <w:r w:rsidR="003B161B">
        <w:t>2</w:t>
      </w:r>
      <w:r>
        <w:rPr>
          <w:rFonts w:hint="eastAsia"/>
        </w:rPr>
        <w:t>]</w:t>
      </w:r>
      <w:r w:rsidR="00F5352E">
        <w:tab/>
        <w:t>A. Doshi &amp; M. Trivedi. Investigating the relationships between gaze pattern, dynamic vehicle surround analysis and driver intentions, Intellig</w:t>
      </w:r>
      <w:r w:rsidR="00F227FB">
        <w:t>ent Veh</w:t>
      </w:r>
      <w:r w:rsidR="005C03DC">
        <w:t xml:space="preserve">icles Symposium: 887–892, 2009. </w:t>
      </w:r>
    </w:p>
    <w:p w:rsidR="00201C3C" w:rsidRDefault="006002A9" w:rsidP="00F5352E">
      <w:pPr>
        <w:pStyle w:val="JSD-references"/>
      </w:pPr>
      <w:r>
        <w:rPr>
          <w:rFonts w:hint="eastAsia"/>
        </w:rPr>
        <w:t>[</w:t>
      </w:r>
      <w:r w:rsidR="003B161B">
        <w:t>3</w:t>
      </w:r>
      <w:r>
        <w:rPr>
          <w:rFonts w:hint="eastAsia"/>
        </w:rPr>
        <w:t>]</w:t>
      </w:r>
      <w:r w:rsidR="00AD449F">
        <w:tab/>
      </w:r>
      <w:r w:rsidR="00200A04">
        <w:rPr>
          <w:rFonts w:hint="eastAsia"/>
        </w:rPr>
        <w:t>日暮里太郎・田町次郎：論文の書き方</w:t>
      </w:r>
      <w:r w:rsidR="00D30096">
        <w:rPr>
          <w:rFonts w:hint="eastAsia"/>
        </w:rPr>
        <w:t>、</w:t>
      </w:r>
      <w:r w:rsidR="00200A04">
        <w:rPr>
          <w:rFonts w:hint="eastAsia"/>
        </w:rPr>
        <w:t>システムダイナミックス</w:t>
      </w:r>
      <w:r w:rsidR="00200A04">
        <w:rPr>
          <w:rFonts w:hint="eastAsia"/>
        </w:rPr>
        <w:t>vol.</w:t>
      </w:r>
      <w:r w:rsidR="00200A04">
        <w:t xml:space="preserve"> 14, no. 1</w:t>
      </w:r>
      <w:r w:rsidR="00E03CC5">
        <w:rPr>
          <w:rFonts w:hint="eastAsia"/>
        </w:rPr>
        <w:t>,</w:t>
      </w:r>
      <w:r w:rsidR="00E03CC5">
        <w:t xml:space="preserve"> </w:t>
      </w:r>
      <w:r w:rsidR="00200A04">
        <w:rPr>
          <w:rFonts w:hint="eastAsia"/>
        </w:rPr>
        <w:t>12</w:t>
      </w:r>
      <w:r w:rsidR="00EF0994">
        <w:t>–</w:t>
      </w:r>
      <w:r w:rsidR="00200A04">
        <w:rPr>
          <w:rFonts w:hint="eastAsia"/>
        </w:rPr>
        <w:t>21</w:t>
      </w:r>
      <w:r w:rsidR="00E03CC5">
        <w:rPr>
          <w:rFonts w:hint="eastAsia"/>
        </w:rPr>
        <w:t xml:space="preserve">, </w:t>
      </w:r>
      <w:r w:rsidR="00200A04">
        <w:rPr>
          <w:rFonts w:hint="eastAsia"/>
        </w:rPr>
        <w:t xml:space="preserve">2015. </w:t>
      </w:r>
    </w:p>
    <w:p w:rsidR="00B47F74" w:rsidRDefault="00B47F74" w:rsidP="00F5352E">
      <w:pPr>
        <w:pStyle w:val="JSD-references"/>
      </w:pPr>
    </w:p>
    <w:bookmarkEnd w:id="0"/>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投稿前の確認</w:t>
      </w:r>
      <w:r w:rsidR="002B3CEE">
        <w:rPr>
          <w:rFonts w:ascii="ＭＳ ゴシック" w:eastAsia="ＭＳ ゴシック" w:hAnsi="ＭＳ ゴシック" w:hint="eastAsia"/>
          <w:b/>
          <w:lang w:val="ja-JP"/>
        </w:rPr>
        <w:t>事項</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前頁</w:t>
      </w:r>
      <w:r w:rsidR="008B0067" w:rsidRPr="00F5490E">
        <w:rPr>
          <w:rFonts w:ascii="ＭＳ ゴシック" w:eastAsia="ＭＳ ゴシック" w:hAnsi="ＭＳ ゴシック" w:hint="eastAsia"/>
          <w:b/>
          <w:lang w:val="ja-JP"/>
        </w:rPr>
        <w:t>の</w:t>
      </w:r>
      <w:r w:rsidRPr="00F5490E">
        <w:rPr>
          <w:rFonts w:ascii="ＭＳ ゴシック" w:eastAsia="ＭＳ ゴシック" w:hAnsi="ＭＳ ゴシック" w:hint="eastAsia"/>
          <w:b/>
          <w:lang w:val="ja-JP"/>
        </w:rPr>
        <w:t>フォーマットを</w:t>
      </w:r>
      <w:r w:rsidR="008B0067" w:rsidRPr="00F5490E">
        <w:rPr>
          <w:rFonts w:ascii="ＭＳ ゴシック" w:eastAsia="ＭＳ ゴシック" w:hAnsi="ＭＳ ゴシック" w:hint="eastAsia"/>
          <w:b/>
          <w:lang w:val="ja-JP"/>
        </w:rPr>
        <w:t>参照しながら、投稿前に以下</w:t>
      </w:r>
      <w:r w:rsidRPr="00F5490E">
        <w:rPr>
          <w:rFonts w:ascii="ＭＳ ゴシック" w:eastAsia="ＭＳ ゴシック" w:hAnsi="ＭＳ ゴシック" w:hint="eastAsia"/>
          <w:b/>
          <w:lang w:val="ja-JP"/>
        </w:rPr>
        <w:t>の確認をお願いします。</w:t>
      </w:r>
    </w:p>
    <w:p w:rsidR="008B0067" w:rsidRPr="00F5490E" w:rsidRDefault="0026538B" w:rsidP="00D21C36">
      <w:pPr>
        <w:rPr>
          <w:rFonts w:ascii="ＭＳ ゴシック" w:eastAsia="ＭＳ ゴシック" w:hAnsi="ＭＳ ゴシック"/>
          <w:b/>
        </w:rPr>
      </w:pPr>
      <w:r w:rsidRPr="00F5490E">
        <w:rPr>
          <w:rFonts w:ascii="ＭＳ ゴシック" w:eastAsia="ＭＳ ゴシック" w:hAnsi="ＭＳ ゴシック" w:hint="eastAsia"/>
          <w:b/>
        </w:rPr>
        <w:t>１</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章立て・フォント</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１）フォントの大きさはそれぞれの部分で規定どおりですか</w:t>
      </w:r>
      <w:r w:rsidR="00AB3EE2"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特にタイトル、アブストラクトなどの１ページ目と参考文献の最終ページ</w:t>
      </w:r>
      <w:r w:rsidR="0026538B" w:rsidRPr="00F5490E">
        <w:rPr>
          <w:rFonts w:ascii="ＭＳ ゴシック" w:eastAsia="ＭＳ ゴシック" w:hAnsi="ＭＳ ゴシック" w:hint="eastAsia"/>
          <w:b/>
          <w:lang w:val="ja-JP"/>
        </w:rPr>
        <w:t>を確認願います。</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２）空行の設定はフォーマットどおりで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章節立ては一連番号になっていま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４）文章やタイトルの文字に間違いはないですか？</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２</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図表</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図表のタイトルの書式と位置はフォーマット</w:t>
      </w:r>
      <w:r w:rsidR="008B0067" w:rsidRPr="00F5490E">
        <w:rPr>
          <w:rFonts w:ascii="ＭＳ ゴシック" w:eastAsia="ＭＳ ゴシック" w:hAnsi="ＭＳ ゴシック" w:hint="eastAsia"/>
          <w:b/>
          <w:lang w:val="ja-JP"/>
        </w:rPr>
        <w:t>の</w:t>
      </w:r>
      <w:r w:rsidR="0026538B" w:rsidRPr="00F5490E">
        <w:rPr>
          <w:rFonts w:ascii="ＭＳ ゴシック" w:eastAsia="ＭＳ ゴシック" w:hAnsi="ＭＳ ゴシック" w:hint="eastAsia"/>
          <w:b/>
          <w:lang w:val="ja-JP"/>
        </w:rPr>
        <w:t>規定どおりで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Pr="00F5490E">
        <w:rPr>
          <w:rFonts w:ascii="ＭＳ ゴシック" w:eastAsia="ＭＳ ゴシック" w:hAnsi="ＭＳ ゴシック" w:hint="eastAsia"/>
          <w:b/>
          <w:lang w:val="ja-JP"/>
        </w:rPr>
        <w:t>）内容を読</w:t>
      </w:r>
      <w:r w:rsidR="0026538B" w:rsidRPr="00F5490E">
        <w:rPr>
          <w:rFonts w:ascii="ＭＳ ゴシック" w:eastAsia="ＭＳ ゴシック" w:hAnsi="ＭＳ ゴシック" w:hint="eastAsia"/>
          <w:b/>
          <w:lang w:val="ja-JP"/>
        </w:rPr>
        <w:t>みとることができる図表になっていますか</w:t>
      </w:r>
      <w:r w:rsidRPr="00F5490E">
        <w:rPr>
          <w:rFonts w:ascii="ＭＳ ゴシック" w:eastAsia="ＭＳ ゴシック" w:hAnsi="ＭＳ ゴシック" w:hint="eastAsia"/>
          <w:b/>
          <w:lang w:val="ja-JP"/>
        </w:rPr>
        <w:t>？</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単なるイメージ図になっていないでしょうか</w:t>
      </w:r>
      <w:r w:rsidR="00AB3EE2" w:rsidRPr="00F5490E">
        <w:rPr>
          <w:rFonts w:ascii="ＭＳ ゴシック" w:eastAsia="ＭＳ ゴシック" w:hAnsi="ＭＳ ゴシック" w:hint="eastAsia"/>
          <w:b/>
          <w:lang w:val="ja-JP"/>
        </w:rPr>
        <w:t>？</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図表はグレースケール印刷で明瞭でしょうか</w:t>
      </w:r>
      <w:r w:rsidR="008B0067"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４</w:t>
      </w:r>
      <w:r w:rsidR="0026538B" w:rsidRPr="00F5490E">
        <w:rPr>
          <w:rFonts w:ascii="ＭＳ ゴシック" w:eastAsia="ＭＳ ゴシック" w:hAnsi="ＭＳ ゴシック" w:hint="eastAsia"/>
          <w:b/>
          <w:lang w:val="ja-JP"/>
        </w:rPr>
        <w:t>）図表の番号はそれぞれ一連番号になっ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５</w:t>
      </w:r>
      <w:r w:rsidR="0026538B" w:rsidRPr="00F5490E">
        <w:rPr>
          <w:rFonts w:ascii="ＭＳ ゴシック" w:eastAsia="ＭＳ ゴシック" w:hAnsi="ＭＳ ゴシック" w:hint="eastAsia"/>
          <w:b/>
          <w:lang w:val="ja-JP"/>
        </w:rPr>
        <w:t>）図表を本文で引用し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６</w:t>
      </w:r>
      <w:r w:rsidR="0026538B" w:rsidRPr="00F5490E">
        <w:rPr>
          <w:rFonts w:ascii="ＭＳ ゴシック" w:eastAsia="ＭＳ ゴシック" w:hAnsi="ＭＳ ゴシック" w:hint="eastAsia"/>
          <w:b/>
          <w:lang w:val="ja-JP"/>
        </w:rPr>
        <w:t>）図表は各ページの有効領域に入っていますか</w:t>
      </w:r>
      <w:r w:rsidRPr="00F5490E">
        <w:rPr>
          <w:rFonts w:ascii="ＭＳ ゴシック" w:eastAsia="ＭＳ ゴシック" w:hAnsi="ＭＳ ゴシック" w:hint="eastAsia"/>
          <w:b/>
          <w:lang w:val="ja-JP"/>
        </w:rPr>
        <w:t>？</w:t>
      </w:r>
    </w:p>
    <w:p w:rsidR="00E723EC" w:rsidRPr="00F5490E" w:rsidRDefault="00E723EC"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７）全ての図表に、番</w:t>
      </w:r>
      <w:r w:rsidR="0026538B" w:rsidRPr="00F5490E">
        <w:rPr>
          <w:rFonts w:ascii="ＭＳ ゴシック" w:eastAsia="ＭＳ ゴシック" w:hAnsi="ＭＳ ゴシック" w:hint="eastAsia"/>
          <w:b/>
          <w:lang w:val="ja-JP"/>
        </w:rPr>
        <w:t>号とタイトルが付いていますか</w:t>
      </w:r>
      <w:r w:rsidRPr="00F5490E">
        <w:rPr>
          <w:rFonts w:ascii="ＭＳ ゴシック" w:eastAsia="ＭＳ ゴシック" w:hAnsi="ＭＳ ゴシック" w:hint="eastAsia"/>
          <w:b/>
          <w:lang w:val="ja-JP"/>
        </w:rPr>
        <w:t>？</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３</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その他</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参考文献の番号は一連番号になって</w:t>
      </w:r>
      <w:r w:rsidR="0026538B" w:rsidRPr="00F5490E">
        <w:rPr>
          <w:rFonts w:ascii="ＭＳ ゴシック" w:eastAsia="ＭＳ ゴシック" w:hAnsi="ＭＳ ゴシック" w:hint="eastAsia"/>
          <w:b/>
          <w:lang w:val="ja-JP"/>
        </w:rPr>
        <w:t>引用されていますか</w:t>
      </w:r>
      <w:r w:rsidRPr="00F5490E">
        <w:rPr>
          <w:rFonts w:ascii="ＭＳ ゴシック" w:eastAsia="ＭＳ ゴシック" w:hAnsi="ＭＳ ゴシック" w:hint="eastAsia"/>
          <w:b/>
          <w:lang w:val="ja-JP"/>
        </w:rPr>
        <w:t>？</w:t>
      </w:r>
      <w:r w:rsidR="003A75AE">
        <w:rPr>
          <w:rFonts w:ascii="ＭＳ ゴシック" w:eastAsia="ＭＳ ゴシック" w:hAnsi="ＭＳ ゴシック" w:hint="eastAsia"/>
          <w:b/>
          <w:lang w:val="ja-JP"/>
        </w:rPr>
        <w:t>また、</w:t>
      </w:r>
      <w:r w:rsidR="00530DFD">
        <w:rPr>
          <w:rFonts w:ascii="ＭＳ ゴシック" w:eastAsia="ＭＳ ゴシック" w:hAnsi="ＭＳ ゴシック" w:hint="eastAsia"/>
          <w:b/>
          <w:lang w:val="ja-JP"/>
        </w:rPr>
        <w:t>本文中で引用されていますか？</w:t>
      </w:r>
    </w:p>
    <w:p w:rsidR="003A5A11"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0026538B" w:rsidRPr="00F5490E">
        <w:rPr>
          <w:rFonts w:ascii="ＭＳ ゴシック" w:eastAsia="ＭＳ ゴシック" w:hAnsi="ＭＳ ゴシック" w:hint="eastAsia"/>
          <w:b/>
          <w:lang w:val="ja-JP"/>
        </w:rPr>
        <w:t>）</w:t>
      </w:r>
      <w:r w:rsidR="003A5A11" w:rsidRPr="00F5490E">
        <w:rPr>
          <w:rFonts w:ascii="ＭＳ ゴシック" w:eastAsia="ＭＳ ゴシック" w:hAnsi="ＭＳ ゴシック" w:hint="eastAsia"/>
          <w:b/>
          <w:lang w:val="ja-JP"/>
        </w:rPr>
        <w:t>標準１２ページに収まっていますか。あるいは、最大１６ページとなっていま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３</w:t>
      </w:r>
      <w:r w:rsidRPr="00F5490E">
        <w:rPr>
          <w:rFonts w:ascii="ＭＳ ゴシック" w:eastAsia="ＭＳ ゴシック" w:hAnsi="ＭＳ ゴシック" w:hint="eastAsia"/>
          <w:b/>
          <w:lang w:val="ja-JP"/>
        </w:rPr>
        <w:t>）</w:t>
      </w:r>
      <w:r w:rsidR="004F7DD8" w:rsidRPr="00F5490E">
        <w:rPr>
          <w:rFonts w:ascii="ＭＳ ゴシック" w:eastAsia="ＭＳ ゴシック" w:hAnsi="ＭＳ ゴシック" w:hint="eastAsia"/>
          <w:b/>
          <w:lang w:val="ja-JP"/>
        </w:rPr>
        <w:t>引用元を明記</w:t>
      </w:r>
      <w:r w:rsidR="005433CB" w:rsidRPr="00F5490E">
        <w:rPr>
          <w:rFonts w:ascii="ＭＳ ゴシック" w:eastAsia="ＭＳ ゴシック" w:hAnsi="ＭＳ ゴシック" w:hint="eastAsia"/>
          <w:b/>
          <w:lang w:val="ja-JP"/>
        </w:rPr>
        <w:t>せずに</w:t>
      </w:r>
      <w:r w:rsidR="00A828B5" w:rsidRPr="00F5490E">
        <w:rPr>
          <w:rFonts w:ascii="ＭＳ ゴシック" w:eastAsia="ＭＳ ゴシック" w:hAnsi="ＭＳ ゴシック" w:hint="eastAsia"/>
          <w:b/>
          <w:lang w:val="ja-JP"/>
        </w:rPr>
        <w:t>他者の文章を全部または一部流用して記載することは剽窃行為に相当し、研究者倫理に違反</w:t>
      </w:r>
      <w:r w:rsidR="00023964" w:rsidRPr="00F5490E">
        <w:rPr>
          <w:rFonts w:ascii="ＭＳ ゴシック" w:eastAsia="ＭＳ ゴシック" w:hAnsi="ＭＳ ゴシック" w:hint="eastAsia"/>
          <w:b/>
          <w:lang w:val="ja-JP"/>
        </w:rPr>
        <w:t>しま</w:t>
      </w:r>
      <w:r w:rsidR="00A828B5" w:rsidRPr="00F5490E">
        <w:rPr>
          <w:rFonts w:ascii="ＭＳ ゴシック" w:eastAsia="ＭＳ ゴシック" w:hAnsi="ＭＳ ゴシック" w:hint="eastAsia"/>
          <w:b/>
          <w:lang w:val="ja-JP"/>
        </w:rPr>
        <w:t>す</w:t>
      </w:r>
      <w:r w:rsidR="005433CB" w:rsidRPr="00F5490E">
        <w:rPr>
          <w:rFonts w:ascii="ＭＳ ゴシック" w:eastAsia="ＭＳ ゴシック" w:hAnsi="ＭＳ ゴシック" w:hint="eastAsia"/>
          <w:b/>
          <w:lang w:val="ja-JP"/>
        </w:rPr>
        <w:t>のでご注意下さい。</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４</w:t>
      </w:r>
      <w:r w:rsidRPr="00F5490E">
        <w:rPr>
          <w:rFonts w:ascii="ＭＳ ゴシック" w:eastAsia="ＭＳ ゴシック" w:hAnsi="ＭＳ ゴシック" w:hint="eastAsia"/>
          <w:b/>
          <w:lang w:val="ja-JP"/>
        </w:rPr>
        <w:t>）企業の広告と思われ</w:t>
      </w:r>
      <w:r w:rsidR="00772984" w:rsidRPr="00F5490E">
        <w:rPr>
          <w:rFonts w:ascii="ＭＳ ゴシック" w:eastAsia="ＭＳ ゴシック" w:hAnsi="ＭＳ ゴシック" w:hint="eastAsia"/>
          <w:b/>
          <w:lang w:val="ja-JP"/>
        </w:rPr>
        <w:t>るような表現はありませんか</w:t>
      </w:r>
      <w:r w:rsidR="008B0067" w:rsidRPr="00F5490E">
        <w:rPr>
          <w:rFonts w:ascii="ＭＳ ゴシック" w:eastAsia="ＭＳ ゴシック" w:hAnsi="ＭＳ ゴシック" w:hint="eastAsia"/>
          <w:b/>
          <w:lang w:val="ja-JP"/>
        </w:rPr>
        <w:t>？</w:t>
      </w:r>
    </w:p>
    <w:p w:rsidR="004853A5" w:rsidRPr="00F5490E" w:rsidRDefault="004853A5" w:rsidP="004853A5">
      <w:pPr>
        <w:rPr>
          <w:b/>
        </w:rPr>
      </w:pPr>
    </w:p>
    <w:p w:rsidR="008B0067" w:rsidRPr="00AE1F44" w:rsidRDefault="008B0067" w:rsidP="00F5490E">
      <w:pPr>
        <w:jc w:val="right"/>
      </w:pPr>
      <w:r w:rsidRPr="00AE1F44">
        <w:rPr>
          <w:rFonts w:hint="eastAsia"/>
        </w:rPr>
        <w:t>以</w:t>
      </w:r>
      <w:r w:rsidR="00F5490E">
        <w:rPr>
          <w:rFonts w:hint="eastAsia"/>
        </w:rPr>
        <w:t xml:space="preserve">　</w:t>
      </w:r>
      <w:r w:rsidRPr="00AE1F44">
        <w:rPr>
          <w:rFonts w:hint="eastAsia"/>
        </w:rPr>
        <w:t>上</w:t>
      </w:r>
    </w:p>
    <w:p w:rsidR="00087114" w:rsidRPr="00D21C36" w:rsidRDefault="00087114" w:rsidP="00AB3EE2"/>
    <w:p w:rsidR="00C37647" w:rsidRDefault="00C37647" w:rsidP="0013559D">
      <w:pPr>
        <w:pStyle w:val="JSD-bodytext"/>
      </w:pPr>
      <w:r>
        <w:rPr>
          <w:rFonts w:hint="eastAsia"/>
        </w:rPr>
        <w:t>2017</w:t>
      </w:r>
      <w:r>
        <w:rPr>
          <w:rFonts w:hint="eastAsia"/>
        </w:rPr>
        <w:t>年</w:t>
      </w:r>
      <w:r w:rsidR="00212BF5">
        <w:t>9</w:t>
      </w:r>
      <w:r>
        <w:rPr>
          <w:rFonts w:hint="eastAsia"/>
        </w:rPr>
        <w:t>月</w:t>
      </w:r>
      <w:r w:rsidR="00212BF5">
        <w:t>29</w:t>
      </w:r>
      <w:r>
        <w:rPr>
          <w:rFonts w:hint="eastAsia"/>
        </w:rPr>
        <w:t>日</w:t>
      </w:r>
      <w:r>
        <w:t xml:space="preserve">　改定</w:t>
      </w:r>
    </w:p>
    <w:sectPr w:rsidR="00C37647" w:rsidSect="00BB5F3E">
      <w:type w:val="continuous"/>
      <w:pgSz w:w="11906" w:h="16838" w:code="9"/>
      <w:pgMar w:top="1134" w:right="1134" w:bottom="1134" w:left="1134" w:header="851" w:footer="992" w:gutter="0"/>
      <w:cols w:space="720"/>
      <w:docGrid w:type="linesAndChars" w:linePitch="291" w:charSpace="-37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0CEA" w:rsidRDefault="00040CEA">
      <w:r>
        <w:separator/>
      </w:r>
    </w:p>
  </w:endnote>
  <w:endnote w:type="continuationSeparator" w:id="0">
    <w:p w:rsidR="00040CEA" w:rsidRDefault="00040C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1C3C" w:rsidRDefault="00201C3C">
    <w:pPr>
      <w:framePr w:wrap="around" w:vAnchor="text" w:hAnchor="margin" w:xAlign="center" w:y="1"/>
    </w:pPr>
    <w:r>
      <w:fldChar w:fldCharType="begin"/>
    </w:r>
    <w:r>
      <w:instrText xml:space="preserve">PAGE  </w:instrText>
    </w:r>
    <w:r>
      <w:fldChar w:fldCharType="end"/>
    </w:r>
  </w:p>
  <w:p w:rsidR="00201C3C" w:rsidRDefault="00201C3C"/>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0CEA" w:rsidRDefault="00040CEA">
      <w:r>
        <w:separator/>
      </w:r>
    </w:p>
  </w:footnote>
  <w:footnote w:type="continuationSeparator" w:id="0">
    <w:p w:rsidR="00040CEA" w:rsidRDefault="00040C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01BC" w:rsidRPr="009F01BC" w:rsidRDefault="009F01BC" w:rsidP="00573817">
    <w:pPr>
      <w:ind w:leftChars="74" w:left="155"/>
      <w:jc w:val="right"/>
      <w:rPr>
        <w:sz w:val="16"/>
        <w:szCs w:val="16"/>
      </w:rPr>
    </w:pPr>
    <w:r w:rsidRPr="009F01BC">
      <w:rPr>
        <w:rFonts w:hint="eastAsia"/>
        <w:sz w:val="16"/>
        <w:szCs w:val="16"/>
      </w:rPr>
      <w:t>JSD</w:t>
    </w:r>
    <w:r w:rsidR="00212BF5">
      <w:rPr>
        <w:rFonts w:hint="eastAsia"/>
        <w:sz w:val="16"/>
        <w:szCs w:val="16"/>
      </w:rPr>
      <w:t>カンファレンス</w:t>
    </w:r>
    <w:r w:rsidR="007D18F7">
      <w:rPr>
        <w:rFonts w:hint="eastAsia"/>
        <w:sz w:val="16"/>
        <w:szCs w:val="16"/>
      </w:rPr>
      <w:t xml:space="preserve"> </w:t>
    </w:r>
    <w:r w:rsidR="006C33EC">
      <w:rPr>
        <w:rFonts w:hint="eastAsia"/>
        <w:sz w:val="16"/>
        <w:szCs w:val="16"/>
      </w:rPr>
      <w:t>20</w:t>
    </w:r>
    <w:r w:rsidR="00EC70EC">
      <w:rPr>
        <w:rFonts w:hint="eastAsia"/>
        <w:sz w:val="16"/>
        <w:szCs w:val="16"/>
      </w:rPr>
      <w:t>2</w:t>
    </w:r>
    <w:r w:rsidR="00CD2812">
      <w:rPr>
        <w:sz w:val="16"/>
        <w:szCs w:val="16"/>
      </w:rPr>
      <w:t>1</w:t>
    </w:r>
    <w:r w:rsidR="0024476E">
      <w:rPr>
        <w:sz w:val="16"/>
        <w:szCs w:val="16"/>
      </w:rPr>
      <w:br/>
    </w:r>
    <w:r w:rsidR="0024476E">
      <w:rPr>
        <w:rFonts w:hint="eastAsia"/>
        <w:sz w:val="16"/>
        <w:szCs w:val="16"/>
      </w:rPr>
      <w:t xml:space="preserve">　　　　　　　</w:t>
    </w:r>
    <w:r w:rsidR="0024476E">
      <w:rPr>
        <w:rFonts w:hint="eastAsia"/>
        <w:sz w:val="16"/>
        <w:szCs w:val="1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732FDB"/>
    <w:multiLevelType w:val="hybridMultilevel"/>
    <w:tmpl w:val="ABB4BD16"/>
    <w:lvl w:ilvl="0" w:tplc="71347292">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165918D0"/>
    <w:multiLevelType w:val="multilevel"/>
    <w:tmpl w:val="66BCC35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B8C70A9"/>
    <w:multiLevelType w:val="hybridMultilevel"/>
    <w:tmpl w:val="C3D2E216"/>
    <w:lvl w:ilvl="0" w:tplc="D41CB50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74AA5CE6"/>
    <w:multiLevelType w:val="hybridMultilevel"/>
    <w:tmpl w:val="36362C8A"/>
    <w:lvl w:ilvl="0" w:tplc="177E91FE">
      <w:start w:val="1"/>
      <w:numFmt w:val="decimalFullWidth"/>
      <w:lvlText w:val="%1．"/>
      <w:lvlJc w:val="left"/>
      <w:pPr>
        <w:tabs>
          <w:tab w:val="num" w:pos="615"/>
        </w:tabs>
        <w:ind w:left="615" w:hanging="61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6"/>
  <w:drawingGridVerticalSpacing w:val="291"/>
  <w:displayHorizontalDrawingGridEvery w:val="0"/>
  <w:characterSpacingControl w:val="compressPunctuation"/>
  <w:hdrShapeDefaults>
    <o:shapedefaults v:ext="edit" spidmax="2049"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7B24"/>
    <w:rsid w:val="0001736A"/>
    <w:rsid w:val="00020CB3"/>
    <w:rsid w:val="00023964"/>
    <w:rsid w:val="00031C88"/>
    <w:rsid w:val="00036ADD"/>
    <w:rsid w:val="000408C0"/>
    <w:rsid w:val="00040CEA"/>
    <w:rsid w:val="00047C0E"/>
    <w:rsid w:val="000618EE"/>
    <w:rsid w:val="00070289"/>
    <w:rsid w:val="00081E44"/>
    <w:rsid w:val="000836BB"/>
    <w:rsid w:val="00087114"/>
    <w:rsid w:val="00087CD3"/>
    <w:rsid w:val="00093B2F"/>
    <w:rsid w:val="000A2FF0"/>
    <w:rsid w:val="000A59BD"/>
    <w:rsid w:val="000C12A2"/>
    <w:rsid w:val="000C4267"/>
    <w:rsid w:val="000C72DF"/>
    <w:rsid w:val="000D603B"/>
    <w:rsid w:val="000F0879"/>
    <w:rsid w:val="00100D08"/>
    <w:rsid w:val="0010674B"/>
    <w:rsid w:val="001068A7"/>
    <w:rsid w:val="001250F3"/>
    <w:rsid w:val="0013053E"/>
    <w:rsid w:val="0013559D"/>
    <w:rsid w:val="00143DCD"/>
    <w:rsid w:val="00153BFE"/>
    <w:rsid w:val="00156F6F"/>
    <w:rsid w:val="0016685A"/>
    <w:rsid w:val="00181016"/>
    <w:rsid w:val="00184C35"/>
    <w:rsid w:val="00197714"/>
    <w:rsid w:val="001A3EEF"/>
    <w:rsid w:val="001A4F9B"/>
    <w:rsid w:val="001C2E4C"/>
    <w:rsid w:val="001D32B8"/>
    <w:rsid w:val="001E3F2D"/>
    <w:rsid w:val="001E65CD"/>
    <w:rsid w:val="001E7B0D"/>
    <w:rsid w:val="001F53E5"/>
    <w:rsid w:val="00200A04"/>
    <w:rsid w:val="00201C3C"/>
    <w:rsid w:val="002028D8"/>
    <w:rsid w:val="00203B3D"/>
    <w:rsid w:val="00212BF5"/>
    <w:rsid w:val="002130CD"/>
    <w:rsid w:val="00216574"/>
    <w:rsid w:val="0023731D"/>
    <w:rsid w:val="0024476E"/>
    <w:rsid w:val="0026538B"/>
    <w:rsid w:val="0027670A"/>
    <w:rsid w:val="002801E6"/>
    <w:rsid w:val="0028309C"/>
    <w:rsid w:val="002849F8"/>
    <w:rsid w:val="002A2E13"/>
    <w:rsid w:val="002A3672"/>
    <w:rsid w:val="002A7238"/>
    <w:rsid w:val="002B3CEE"/>
    <w:rsid w:val="002C297F"/>
    <w:rsid w:val="002E496C"/>
    <w:rsid w:val="002E4D5B"/>
    <w:rsid w:val="002E6E85"/>
    <w:rsid w:val="002F41E8"/>
    <w:rsid w:val="002F62C5"/>
    <w:rsid w:val="00303AA6"/>
    <w:rsid w:val="003045BB"/>
    <w:rsid w:val="00314B94"/>
    <w:rsid w:val="00323146"/>
    <w:rsid w:val="00331AE4"/>
    <w:rsid w:val="003364F0"/>
    <w:rsid w:val="00344BA4"/>
    <w:rsid w:val="0036576C"/>
    <w:rsid w:val="003771F6"/>
    <w:rsid w:val="00393E74"/>
    <w:rsid w:val="0039576B"/>
    <w:rsid w:val="003A22E9"/>
    <w:rsid w:val="003A3D76"/>
    <w:rsid w:val="003A5A11"/>
    <w:rsid w:val="003A75AE"/>
    <w:rsid w:val="003B161B"/>
    <w:rsid w:val="003B51F0"/>
    <w:rsid w:val="003C3DBE"/>
    <w:rsid w:val="003C4B6A"/>
    <w:rsid w:val="004066EA"/>
    <w:rsid w:val="00434175"/>
    <w:rsid w:val="00471BA8"/>
    <w:rsid w:val="00476C9D"/>
    <w:rsid w:val="004853A5"/>
    <w:rsid w:val="00497521"/>
    <w:rsid w:val="004B6A3D"/>
    <w:rsid w:val="004C0E89"/>
    <w:rsid w:val="004C2D81"/>
    <w:rsid w:val="004E7269"/>
    <w:rsid w:val="004F5EED"/>
    <w:rsid w:val="004F7DD8"/>
    <w:rsid w:val="00513749"/>
    <w:rsid w:val="005140BB"/>
    <w:rsid w:val="00515771"/>
    <w:rsid w:val="005221EB"/>
    <w:rsid w:val="00530DFD"/>
    <w:rsid w:val="005433CB"/>
    <w:rsid w:val="00543490"/>
    <w:rsid w:val="00544DD1"/>
    <w:rsid w:val="005504D0"/>
    <w:rsid w:val="005552BD"/>
    <w:rsid w:val="00556553"/>
    <w:rsid w:val="0056321A"/>
    <w:rsid w:val="00570148"/>
    <w:rsid w:val="00573817"/>
    <w:rsid w:val="00577A0F"/>
    <w:rsid w:val="005830AE"/>
    <w:rsid w:val="00594030"/>
    <w:rsid w:val="005A031B"/>
    <w:rsid w:val="005A2EAA"/>
    <w:rsid w:val="005B053F"/>
    <w:rsid w:val="005B349F"/>
    <w:rsid w:val="005B7C62"/>
    <w:rsid w:val="005C03DC"/>
    <w:rsid w:val="005E1787"/>
    <w:rsid w:val="005E7440"/>
    <w:rsid w:val="005F4CBD"/>
    <w:rsid w:val="006002A9"/>
    <w:rsid w:val="00601008"/>
    <w:rsid w:val="006252A3"/>
    <w:rsid w:val="00656A87"/>
    <w:rsid w:val="00657E0C"/>
    <w:rsid w:val="00681BD9"/>
    <w:rsid w:val="00686DCC"/>
    <w:rsid w:val="006A0D3E"/>
    <w:rsid w:val="006A2739"/>
    <w:rsid w:val="006C33EC"/>
    <w:rsid w:val="006C4E14"/>
    <w:rsid w:val="006C602F"/>
    <w:rsid w:val="006C7B8A"/>
    <w:rsid w:val="006D2D04"/>
    <w:rsid w:val="006E2A8A"/>
    <w:rsid w:val="00703D61"/>
    <w:rsid w:val="00713F32"/>
    <w:rsid w:val="00716096"/>
    <w:rsid w:val="00723A3E"/>
    <w:rsid w:val="0072758A"/>
    <w:rsid w:val="007445C7"/>
    <w:rsid w:val="007456B6"/>
    <w:rsid w:val="00745B1A"/>
    <w:rsid w:val="007472D5"/>
    <w:rsid w:val="00750D81"/>
    <w:rsid w:val="007517D3"/>
    <w:rsid w:val="00761C4A"/>
    <w:rsid w:val="00763680"/>
    <w:rsid w:val="00764557"/>
    <w:rsid w:val="00771499"/>
    <w:rsid w:val="00772984"/>
    <w:rsid w:val="0078532E"/>
    <w:rsid w:val="00794DD1"/>
    <w:rsid w:val="007B7C99"/>
    <w:rsid w:val="007C77D8"/>
    <w:rsid w:val="007D18F7"/>
    <w:rsid w:val="007D327B"/>
    <w:rsid w:val="007E5FAE"/>
    <w:rsid w:val="008020E0"/>
    <w:rsid w:val="00815B3C"/>
    <w:rsid w:val="00815D6B"/>
    <w:rsid w:val="00820428"/>
    <w:rsid w:val="008242AF"/>
    <w:rsid w:val="0082596B"/>
    <w:rsid w:val="00830AD6"/>
    <w:rsid w:val="00836239"/>
    <w:rsid w:val="00843772"/>
    <w:rsid w:val="00864931"/>
    <w:rsid w:val="00876C47"/>
    <w:rsid w:val="00877983"/>
    <w:rsid w:val="008B0067"/>
    <w:rsid w:val="008C3971"/>
    <w:rsid w:val="008C6D66"/>
    <w:rsid w:val="008D5E92"/>
    <w:rsid w:val="008F17B2"/>
    <w:rsid w:val="008F3BA3"/>
    <w:rsid w:val="00906424"/>
    <w:rsid w:val="00911EBA"/>
    <w:rsid w:val="00920673"/>
    <w:rsid w:val="00963DB2"/>
    <w:rsid w:val="00973441"/>
    <w:rsid w:val="00987098"/>
    <w:rsid w:val="00987B3B"/>
    <w:rsid w:val="00995009"/>
    <w:rsid w:val="009A416A"/>
    <w:rsid w:val="009A79D3"/>
    <w:rsid w:val="009C390D"/>
    <w:rsid w:val="009C7C93"/>
    <w:rsid w:val="009D2906"/>
    <w:rsid w:val="009D4B34"/>
    <w:rsid w:val="009E34FA"/>
    <w:rsid w:val="009F01BC"/>
    <w:rsid w:val="009F249C"/>
    <w:rsid w:val="00A4152F"/>
    <w:rsid w:val="00A45832"/>
    <w:rsid w:val="00A53766"/>
    <w:rsid w:val="00A73DCF"/>
    <w:rsid w:val="00A828B5"/>
    <w:rsid w:val="00A8424F"/>
    <w:rsid w:val="00A85C43"/>
    <w:rsid w:val="00AA793C"/>
    <w:rsid w:val="00AB1E23"/>
    <w:rsid w:val="00AB3EE2"/>
    <w:rsid w:val="00AC2015"/>
    <w:rsid w:val="00AD1C94"/>
    <w:rsid w:val="00AD4439"/>
    <w:rsid w:val="00AD449F"/>
    <w:rsid w:val="00AD7677"/>
    <w:rsid w:val="00AD7C83"/>
    <w:rsid w:val="00AE1F44"/>
    <w:rsid w:val="00AF27C4"/>
    <w:rsid w:val="00B05DAB"/>
    <w:rsid w:val="00B344BE"/>
    <w:rsid w:val="00B43EA6"/>
    <w:rsid w:val="00B47F74"/>
    <w:rsid w:val="00B50241"/>
    <w:rsid w:val="00B5762B"/>
    <w:rsid w:val="00B61F84"/>
    <w:rsid w:val="00B66E8A"/>
    <w:rsid w:val="00B84691"/>
    <w:rsid w:val="00B935E4"/>
    <w:rsid w:val="00BA3E1B"/>
    <w:rsid w:val="00BA7B3D"/>
    <w:rsid w:val="00BB5F3E"/>
    <w:rsid w:val="00BB6044"/>
    <w:rsid w:val="00BB6703"/>
    <w:rsid w:val="00BB72D8"/>
    <w:rsid w:val="00BC6DD3"/>
    <w:rsid w:val="00BD2822"/>
    <w:rsid w:val="00BE5071"/>
    <w:rsid w:val="00C03344"/>
    <w:rsid w:val="00C042CC"/>
    <w:rsid w:val="00C10C2C"/>
    <w:rsid w:val="00C17B24"/>
    <w:rsid w:val="00C2161F"/>
    <w:rsid w:val="00C252C7"/>
    <w:rsid w:val="00C26348"/>
    <w:rsid w:val="00C276D2"/>
    <w:rsid w:val="00C34244"/>
    <w:rsid w:val="00C342F0"/>
    <w:rsid w:val="00C37647"/>
    <w:rsid w:val="00C41949"/>
    <w:rsid w:val="00C45924"/>
    <w:rsid w:val="00C47067"/>
    <w:rsid w:val="00C60AEC"/>
    <w:rsid w:val="00C74B2E"/>
    <w:rsid w:val="00C80C6E"/>
    <w:rsid w:val="00C97FA8"/>
    <w:rsid w:val="00CD05A2"/>
    <w:rsid w:val="00CD2812"/>
    <w:rsid w:val="00CD6412"/>
    <w:rsid w:val="00CE0BD5"/>
    <w:rsid w:val="00CE586B"/>
    <w:rsid w:val="00CF101A"/>
    <w:rsid w:val="00CF343E"/>
    <w:rsid w:val="00D03E7A"/>
    <w:rsid w:val="00D06081"/>
    <w:rsid w:val="00D13A5C"/>
    <w:rsid w:val="00D21C36"/>
    <w:rsid w:val="00D27616"/>
    <w:rsid w:val="00D30096"/>
    <w:rsid w:val="00D34F42"/>
    <w:rsid w:val="00D376B8"/>
    <w:rsid w:val="00D4148A"/>
    <w:rsid w:val="00D448ED"/>
    <w:rsid w:val="00D4617A"/>
    <w:rsid w:val="00D81FC9"/>
    <w:rsid w:val="00D9157F"/>
    <w:rsid w:val="00DA50F5"/>
    <w:rsid w:val="00DA618C"/>
    <w:rsid w:val="00DB43E9"/>
    <w:rsid w:val="00DD0DED"/>
    <w:rsid w:val="00DD4374"/>
    <w:rsid w:val="00E031BE"/>
    <w:rsid w:val="00E03CC5"/>
    <w:rsid w:val="00E04D62"/>
    <w:rsid w:val="00E071E6"/>
    <w:rsid w:val="00E117AC"/>
    <w:rsid w:val="00E12EC3"/>
    <w:rsid w:val="00E22134"/>
    <w:rsid w:val="00E247C2"/>
    <w:rsid w:val="00E248D6"/>
    <w:rsid w:val="00E26808"/>
    <w:rsid w:val="00E412E2"/>
    <w:rsid w:val="00E51D1B"/>
    <w:rsid w:val="00E54DA1"/>
    <w:rsid w:val="00E57BB6"/>
    <w:rsid w:val="00E64F4C"/>
    <w:rsid w:val="00E651F3"/>
    <w:rsid w:val="00E67D4F"/>
    <w:rsid w:val="00E723EC"/>
    <w:rsid w:val="00E768A3"/>
    <w:rsid w:val="00E7796C"/>
    <w:rsid w:val="00EB41BD"/>
    <w:rsid w:val="00EC6E86"/>
    <w:rsid w:val="00EC70EC"/>
    <w:rsid w:val="00ED06F7"/>
    <w:rsid w:val="00EF0994"/>
    <w:rsid w:val="00EF424B"/>
    <w:rsid w:val="00EF4D9B"/>
    <w:rsid w:val="00EF6E4C"/>
    <w:rsid w:val="00F01368"/>
    <w:rsid w:val="00F102FB"/>
    <w:rsid w:val="00F12027"/>
    <w:rsid w:val="00F227FB"/>
    <w:rsid w:val="00F430A5"/>
    <w:rsid w:val="00F5352E"/>
    <w:rsid w:val="00F53F1F"/>
    <w:rsid w:val="00F5490E"/>
    <w:rsid w:val="00F80DFF"/>
    <w:rsid w:val="00F86230"/>
    <w:rsid w:val="00F947CD"/>
    <w:rsid w:val="00F961A7"/>
    <w:rsid w:val="00FA7DFA"/>
    <w:rsid w:val="00FC42A3"/>
    <w:rsid w:val="00FD1D80"/>
    <w:rsid w:val="00FE1E9A"/>
    <w:rsid w:val="00FF00A2"/>
    <w:rsid w:val="00FF43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v:textbox inset="5.85pt,.7pt,5.85pt,.7pt"/>
    </o:shapedefaults>
    <o:shapelayout v:ext="edit">
      <o:idmap v:ext="edit" data="1"/>
    </o:shapelayout>
  </w:shapeDefaults>
  <w:decimalSymbol w:val="."/>
  <w:listSeparator w:val=","/>
  <w14:docId w14:val="7626DD52"/>
  <w15:chartTrackingRefBased/>
  <w15:docId w15:val="{E3F6D6E9-DDA2-4A1A-BC80-09864B4DC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pPr>
      <w:keepNext/>
      <w:ind w:firstLineChars="100" w:firstLine="343"/>
      <w:outlineLvl w:val="0"/>
    </w:pPr>
    <w:rPr>
      <w:rFonts w:ascii="ＭＳ ゴシック" w:eastAsia="ＭＳ ゴシック" w:hAnsi="ＭＳ ゴシック"/>
      <w:b/>
      <w:bCs/>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EF0994"/>
    <w:rPr>
      <w:rFonts w:ascii="Arial" w:eastAsia="ＭＳ ゴシック" w:hAnsi="Arial"/>
      <w:sz w:val="18"/>
      <w:szCs w:val="18"/>
    </w:rPr>
  </w:style>
  <w:style w:type="character" w:customStyle="1" w:styleId="a4">
    <w:name w:val="吹き出し (文字)"/>
    <w:link w:val="a3"/>
    <w:rsid w:val="00EF0994"/>
    <w:rPr>
      <w:rFonts w:ascii="Arial" w:eastAsia="ＭＳ ゴシック" w:hAnsi="Arial" w:cs="Times New Roman"/>
      <w:kern w:val="2"/>
      <w:sz w:val="18"/>
      <w:szCs w:val="18"/>
    </w:rPr>
  </w:style>
  <w:style w:type="paragraph" w:customStyle="1" w:styleId="JSD-titleJ">
    <w:name w:val="JSD - title (J)"/>
    <w:basedOn w:val="a"/>
    <w:qFormat/>
    <w:rsid w:val="00E248D6"/>
    <w:pPr>
      <w:jc w:val="center"/>
    </w:pPr>
    <w:rPr>
      <w:rFonts w:ascii="Times New Roman" w:hAnsi="Times New Roman"/>
      <w:b/>
      <w:bCs/>
      <w:sz w:val="32"/>
    </w:rPr>
  </w:style>
  <w:style w:type="paragraph" w:customStyle="1" w:styleId="JSD-titleE">
    <w:name w:val="JSD - title (E)"/>
    <w:basedOn w:val="a"/>
    <w:qFormat/>
    <w:rsid w:val="00197714"/>
    <w:pPr>
      <w:jc w:val="center"/>
    </w:pPr>
    <w:rPr>
      <w:rFonts w:ascii="Times New Roman" w:hAnsi="Times New Roman"/>
      <w:b/>
      <w:bCs/>
      <w:sz w:val="28"/>
    </w:rPr>
  </w:style>
  <w:style w:type="paragraph" w:customStyle="1" w:styleId="JSD-authors">
    <w:name w:val="JSD - authors"/>
    <w:basedOn w:val="a"/>
    <w:qFormat/>
    <w:rsid w:val="00C042CC"/>
    <w:pPr>
      <w:spacing w:line="0" w:lineRule="atLeast"/>
      <w:ind w:leftChars="5" w:left="121" w:hangingChars="50" w:hanging="111"/>
      <w:jc w:val="center"/>
    </w:pPr>
    <w:rPr>
      <w:sz w:val="24"/>
    </w:rPr>
  </w:style>
  <w:style w:type="paragraph" w:customStyle="1" w:styleId="JSD-Email">
    <w:name w:val="JSD - Email"/>
    <w:basedOn w:val="a"/>
    <w:qFormat/>
    <w:rsid w:val="00197714"/>
    <w:pPr>
      <w:spacing w:line="0" w:lineRule="atLeast"/>
      <w:jc w:val="center"/>
    </w:pPr>
    <w:rPr>
      <w:rFonts w:ascii="Times New Roman" w:hAnsi="Times New Roman"/>
      <w:sz w:val="20"/>
    </w:rPr>
  </w:style>
  <w:style w:type="paragraph" w:customStyle="1" w:styleId="JSD-abstract">
    <w:name w:val="JSD - abstract"/>
    <w:basedOn w:val="a"/>
    <w:qFormat/>
    <w:rsid w:val="00203B3D"/>
    <w:rPr>
      <w:rFonts w:ascii="Times New Roman" w:hAnsi="Times New Roman"/>
      <w:sz w:val="20"/>
      <w:szCs w:val="20"/>
    </w:rPr>
  </w:style>
  <w:style w:type="paragraph" w:customStyle="1" w:styleId="JSD-keywords">
    <w:name w:val="JSD - keywords"/>
    <w:basedOn w:val="a"/>
    <w:qFormat/>
    <w:rsid w:val="00CD6412"/>
    <w:rPr>
      <w:rFonts w:ascii="Times New Roman" w:hAnsi="Times New Roman"/>
      <w:sz w:val="20"/>
      <w:szCs w:val="20"/>
    </w:rPr>
  </w:style>
  <w:style w:type="paragraph" w:customStyle="1" w:styleId="JSD-AbstractJ">
    <w:name w:val="JSD - Abstract (J)"/>
    <w:basedOn w:val="a"/>
    <w:qFormat/>
    <w:rsid w:val="00203B3D"/>
    <w:rPr>
      <w:rFonts w:ascii="Times New Roman" w:hAnsi="Times New Roman"/>
      <w:bCs/>
    </w:rPr>
  </w:style>
  <w:style w:type="paragraph" w:customStyle="1" w:styleId="JSD-heading1">
    <w:name w:val="JSD - heading1"/>
    <w:basedOn w:val="a"/>
    <w:qFormat/>
    <w:rsid w:val="00203B3D"/>
    <w:rPr>
      <w:rFonts w:ascii="Times New Roman" w:eastAsia="ＭＳ ゴシック" w:hAnsi="Times New Roman"/>
      <w:b/>
      <w:bCs/>
    </w:rPr>
  </w:style>
  <w:style w:type="paragraph" w:customStyle="1" w:styleId="JSD-heading2">
    <w:name w:val="JSD - heading2"/>
    <w:basedOn w:val="a"/>
    <w:qFormat/>
    <w:rsid w:val="00203B3D"/>
    <w:rPr>
      <w:rFonts w:ascii="Times New Roman" w:eastAsia="ＭＳ ゴシック" w:hAnsi="Times New Roman"/>
      <w:b/>
      <w:bCs/>
    </w:rPr>
  </w:style>
  <w:style w:type="paragraph" w:customStyle="1" w:styleId="JSD-bodytext">
    <w:name w:val="JSD - bodytext"/>
    <w:basedOn w:val="a"/>
    <w:qFormat/>
    <w:rsid w:val="00203B3D"/>
    <w:pPr>
      <w:ind w:firstLineChars="100" w:firstLine="192"/>
    </w:pPr>
    <w:rPr>
      <w:rFonts w:ascii="Times New Roman" w:hAnsi="Times New Roman"/>
      <w:kern w:val="0"/>
      <w:szCs w:val="20"/>
    </w:rPr>
  </w:style>
  <w:style w:type="paragraph" w:customStyle="1" w:styleId="JSD-figuretable">
    <w:name w:val="JSD - figure &amp; table"/>
    <w:basedOn w:val="JSD-bodytext"/>
    <w:qFormat/>
    <w:rsid w:val="007472D5"/>
    <w:pPr>
      <w:ind w:firstLineChars="0" w:firstLine="0"/>
      <w:jc w:val="center"/>
    </w:pPr>
  </w:style>
  <w:style w:type="paragraph" w:customStyle="1" w:styleId="JSD-number">
    <w:name w:val="JSD - number"/>
    <w:basedOn w:val="JSD-bodytext"/>
    <w:qFormat/>
    <w:rsid w:val="00C342F0"/>
    <w:pPr>
      <w:ind w:leftChars="75" w:left="566" w:hangingChars="220" w:hanging="422"/>
    </w:pPr>
  </w:style>
  <w:style w:type="paragraph" w:customStyle="1" w:styleId="JSD-figuretabletitle">
    <w:name w:val="JSD - figure &amp; table title"/>
    <w:basedOn w:val="a"/>
    <w:qFormat/>
    <w:rsid w:val="00D21C36"/>
    <w:pPr>
      <w:widowControl/>
      <w:spacing w:after="60"/>
      <w:ind w:left="329" w:hangingChars="203" w:hanging="329"/>
      <w:jc w:val="center"/>
    </w:pPr>
    <w:rPr>
      <w:rFonts w:ascii="Arial" w:eastAsia="ＭＳ ゴシック" w:hAnsi="Arial" w:cs="ＭＳ 明朝"/>
      <w:sz w:val="18"/>
      <w:szCs w:val="20"/>
    </w:rPr>
  </w:style>
  <w:style w:type="paragraph" w:customStyle="1" w:styleId="JSD-equation">
    <w:name w:val="JSD - equation"/>
    <w:basedOn w:val="a"/>
    <w:qFormat/>
    <w:rsid w:val="00D21C36"/>
    <w:pPr>
      <w:widowControl/>
      <w:tabs>
        <w:tab w:val="right" w:pos="9650"/>
      </w:tabs>
      <w:spacing w:beforeLines="50" w:before="145" w:afterLines="50" w:after="145"/>
      <w:ind w:left="386"/>
      <w:contextualSpacing/>
      <w:jc w:val="left"/>
      <w:textAlignment w:val="center"/>
    </w:pPr>
    <w:rPr>
      <w:rFonts w:ascii="Times New Roman" w:hAnsi="Times New Roman" w:cs="ＭＳ 明朝"/>
      <w:szCs w:val="21"/>
    </w:rPr>
  </w:style>
  <w:style w:type="paragraph" w:customStyle="1" w:styleId="JSD-references">
    <w:name w:val="JSD - references"/>
    <w:basedOn w:val="a"/>
    <w:qFormat/>
    <w:rsid w:val="00820428"/>
    <w:pPr>
      <w:tabs>
        <w:tab w:val="left" w:pos="426"/>
      </w:tabs>
      <w:ind w:leftChars="1" w:left="425" w:hangingChars="261" w:hanging="423"/>
    </w:pPr>
    <w:rPr>
      <w:rFonts w:ascii="Times New Roman" w:hAnsi="Times New Roman"/>
      <w:sz w:val="18"/>
    </w:rPr>
  </w:style>
  <w:style w:type="paragraph" w:customStyle="1" w:styleId="JSD-affiliation">
    <w:name w:val="JSD - affiliation"/>
    <w:basedOn w:val="a"/>
    <w:qFormat/>
    <w:rsid w:val="00184C35"/>
    <w:pPr>
      <w:spacing w:line="0" w:lineRule="atLeast"/>
      <w:jc w:val="center"/>
    </w:pPr>
    <w:rPr>
      <w:rFonts w:ascii="Times New Roman" w:hAnsi="Times New Roman"/>
      <w:sz w:val="20"/>
      <w:szCs w:val="20"/>
    </w:rPr>
  </w:style>
  <w:style w:type="paragraph" w:styleId="a5">
    <w:name w:val="header"/>
    <w:basedOn w:val="a"/>
    <w:link w:val="a6"/>
    <w:rsid w:val="00C37647"/>
    <w:pPr>
      <w:tabs>
        <w:tab w:val="center" w:pos="4252"/>
        <w:tab w:val="right" w:pos="8504"/>
      </w:tabs>
      <w:snapToGrid w:val="0"/>
    </w:pPr>
  </w:style>
  <w:style w:type="character" w:customStyle="1" w:styleId="a6">
    <w:name w:val="ヘッダー (文字)"/>
    <w:link w:val="a5"/>
    <w:rsid w:val="00C37647"/>
    <w:rPr>
      <w:kern w:val="2"/>
      <w:sz w:val="21"/>
      <w:szCs w:val="24"/>
    </w:rPr>
  </w:style>
  <w:style w:type="paragraph" w:styleId="a7">
    <w:name w:val="footer"/>
    <w:basedOn w:val="a"/>
    <w:link w:val="a8"/>
    <w:rsid w:val="00C37647"/>
    <w:pPr>
      <w:tabs>
        <w:tab w:val="center" w:pos="4252"/>
        <w:tab w:val="right" w:pos="8504"/>
      </w:tabs>
      <w:snapToGrid w:val="0"/>
    </w:pPr>
  </w:style>
  <w:style w:type="character" w:customStyle="1" w:styleId="a8">
    <w:name w:val="フッター (文字)"/>
    <w:link w:val="a7"/>
    <w:rsid w:val="00C3764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55EFF3-BAB6-4458-9882-4CDB3F170E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550</Words>
  <Characters>3139</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lpstr> </vt:lpstr>
    </vt:vector>
  </TitlesOfParts>
  <Company>POSY</Company>
  <LinksUpToDate>false</LinksUpToDate>
  <CharactersWithSpaces>3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松本　憲洋</dc:creator>
  <cp:keywords/>
  <cp:lastModifiedBy>itetsu</cp:lastModifiedBy>
  <cp:revision>3</cp:revision>
  <cp:lastPrinted>2017-01-24T01:47:00Z</cp:lastPrinted>
  <dcterms:created xsi:type="dcterms:W3CDTF">2020-10-09T03:39:00Z</dcterms:created>
  <dcterms:modified xsi:type="dcterms:W3CDTF">2021-03-31T00:13:00Z</dcterms:modified>
</cp:coreProperties>
</file>